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194FF9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194FF9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194FF9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D44535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20</w:t>
                  </w:r>
                </w:p>
              </w:txbxContent>
            </v:textbox>
          </v:rect>
        </w:pict>
      </w:r>
    </w:p>
    <w:p w:rsidR="00742208" w:rsidRDefault="00CD737C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AC587F" w:rsidRPr="00AC587F">
        <w:rPr>
          <w:rFonts w:ascii="Arial" w:hAnsi="Arial" w:cs="Arial"/>
          <w:b/>
        </w:rPr>
        <w:t xml:space="preserve"> </w:t>
      </w:r>
      <w:r w:rsidR="00AC587F" w:rsidRPr="000E60EB">
        <w:rPr>
          <w:rFonts w:ascii="Arial" w:hAnsi="Arial" w:cs="Arial"/>
          <w:b/>
        </w:rPr>
        <w:t>8HC10</w:t>
      </w:r>
      <w:r w:rsidR="00043D4B" w:rsidRPr="00043D4B"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0B4847">
        <w:rPr>
          <w:rFonts w:ascii="Arial" w:hAnsi="Arial" w:cs="Arial"/>
          <w:b/>
          <w:lang w:val="fr-FR"/>
        </w:rPr>
        <w:t>28</w:t>
      </w:r>
      <w:r w:rsidR="003C0175">
        <w:rPr>
          <w:rFonts w:ascii="Arial" w:hAnsi="Arial" w:cs="Arial"/>
          <w:b/>
        </w:rPr>
        <w:t>-</w:t>
      </w:r>
      <w:r w:rsidR="006849DB">
        <w:rPr>
          <w:rFonts w:ascii="Arial" w:hAnsi="Arial" w:cs="Arial"/>
          <w:b/>
        </w:rPr>
        <w:t>July</w:t>
      </w:r>
      <w:r w:rsidR="003C0175">
        <w:rPr>
          <w:rFonts w:ascii="Arial" w:hAnsi="Arial" w:cs="Arial"/>
          <w:b/>
        </w:rPr>
        <w:t>-2021(</w:t>
      </w:r>
      <w:r w:rsidR="000B4847">
        <w:rPr>
          <w:rFonts w:ascii="Arial" w:hAnsi="Arial" w:cs="Arial"/>
          <w:b/>
        </w:rPr>
        <w:t>A</w:t>
      </w:r>
      <w:r w:rsidR="009C56A5">
        <w:rPr>
          <w:rFonts w:ascii="Arial" w:hAnsi="Arial" w:cs="Arial"/>
          <w:b/>
        </w:rPr>
        <w:t>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D44535">
        <w:rPr>
          <w:rFonts w:ascii="Arial" w:hAnsi="Arial" w:cs="Arial"/>
          <w:b/>
        </w:rPr>
        <w:t xml:space="preserve"> I</w:t>
      </w:r>
      <w:r w:rsidR="009C56A5">
        <w:rPr>
          <w:rFonts w:ascii="Arial" w:hAnsi="Arial" w:cs="Arial"/>
          <w:b/>
        </w:rPr>
        <w:t xml:space="preserve">-Year </w:t>
      </w:r>
      <w:r w:rsidR="003C0175">
        <w:rPr>
          <w:rFonts w:ascii="Arial" w:hAnsi="Arial" w:cs="Arial"/>
          <w:b/>
        </w:rPr>
        <w:t xml:space="preserve">I- Semester </w:t>
      </w:r>
      <w:r w:rsidR="00392CCF">
        <w:rPr>
          <w:rFonts w:ascii="Arial" w:hAnsi="Arial" w:cs="Arial"/>
          <w:b/>
        </w:rPr>
        <w:t xml:space="preserve">Covid-19 Special </w:t>
      </w:r>
      <w:r w:rsidR="003C0175">
        <w:rPr>
          <w:rFonts w:ascii="Arial" w:hAnsi="Arial" w:cs="Arial"/>
          <w:b/>
        </w:rPr>
        <w:t xml:space="preserve">External Examination, </w:t>
      </w:r>
      <w:r w:rsidR="00D44535">
        <w:rPr>
          <w:rFonts w:ascii="Arial" w:hAnsi="Arial" w:cs="Arial"/>
          <w:b/>
        </w:rPr>
        <w:t>July</w:t>
      </w:r>
      <w:r w:rsidR="00BB11F0">
        <w:rPr>
          <w:rFonts w:ascii="Arial" w:hAnsi="Arial" w:cs="Arial"/>
          <w:b/>
        </w:rPr>
        <w:t>-</w:t>
      </w:r>
      <w:r w:rsidR="003C0175">
        <w:rPr>
          <w:rFonts w:ascii="Arial" w:hAnsi="Arial" w:cs="Arial"/>
          <w:b/>
        </w:rPr>
        <w:t xml:space="preserve">2021 </w:t>
      </w:r>
      <w:r w:rsidR="003C0175" w:rsidRPr="00F30E68">
        <w:rPr>
          <w:rFonts w:ascii="Arial" w:hAnsi="Arial" w:cs="Arial"/>
          <w:b/>
          <w:sz w:val="22"/>
          <w:szCs w:val="22"/>
        </w:rPr>
        <w:t>(Regular)</w:t>
      </w:r>
    </w:p>
    <w:p w:rsidR="00F25E5A" w:rsidRPr="00924B03" w:rsidRDefault="00AC587F" w:rsidP="00F25E5A">
      <w:pPr>
        <w:jc w:val="center"/>
        <w:rPr>
          <w:rFonts w:ascii="Arial" w:hAnsi="Arial" w:cs="Arial"/>
          <w:b/>
        </w:rPr>
      </w:pPr>
      <w:r w:rsidRPr="000E60EB">
        <w:rPr>
          <w:rFonts w:ascii="Arial" w:hAnsi="Arial" w:cs="Arial"/>
          <w:b/>
        </w:rPr>
        <w:t>LINEAR ALGEBRA AND CALCULUS</w:t>
      </w:r>
      <w:r>
        <w:rPr>
          <w:rFonts w:ascii="Arial" w:hAnsi="Arial" w:cs="Arial"/>
          <w:b/>
        </w:rPr>
        <w:t xml:space="preserve"> (CSE, IT and ECM)</w:t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194FF9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636FCC" w:rsidRDefault="00E65CA4" w:rsidP="00DA1C67">
      <w:pPr>
        <w:jc w:val="center"/>
        <w:rPr>
          <w:rFonts w:ascii="Arial" w:hAnsi="Arial" w:cs="Arial"/>
          <w:b/>
          <w:sz w:val="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636FCC" w:rsidRDefault="00915DE5" w:rsidP="0006370E">
      <w:pPr>
        <w:jc w:val="center"/>
        <w:rPr>
          <w:rFonts w:ascii="Arial" w:hAnsi="Arial" w:cs="Arial"/>
          <w:b/>
          <w:sz w:val="14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F40D2A" w:rsidTr="009D0B17">
        <w:tc>
          <w:tcPr>
            <w:tcW w:w="466" w:type="dxa"/>
          </w:tcPr>
          <w:p w:rsidR="0006370E" w:rsidRPr="006B240C" w:rsidRDefault="0006370E" w:rsidP="009D0B17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9D0B17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06370E" w:rsidRPr="006B240C" w:rsidRDefault="0006370E" w:rsidP="009D0B17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06370E" w:rsidRPr="00AB4794" w:rsidRDefault="0006370E" w:rsidP="009D0B17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9D0B17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06370E" w:rsidRPr="00AB4794" w:rsidRDefault="0006370E" w:rsidP="009D0B17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9D0B17" w:rsidRPr="00F40D2A" w:rsidTr="009D0B17">
        <w:tc>
          <w:tcPr>
            <w:tcW w:w="466" w:type="dxa"/>
          </w:tcPr>
          <w:p w:rsidR="009D0B17" w:rsidRDefault="009D0B17" w:rsidP="009D0B17">
            <w:pPr>
              <w:rPr>
                <w:rFonts w:ascii="Arial" w:hAnsi="Arial" w:cs="Arial"/>
              </w:rPr>
            </w:pPr>
          </w:p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9D0B17" w:rsidRDefault="009D0B17" w:rsidP="009D0B17">
            <w:pPr>
              <w:rPr>
                <w:rFonts w:ascii="Arial" w:hAnsi="Arial" w:cs="Arial"/>
              </w:rPr>
            </w:pPr>
          </w:p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D0B17" w:rsidRPr="009D0B17" w:rsidRDefault="009D0B17" w:rsidP="009D0B17">
            <w:pPr>
              <w:ind w:left="360"/>
              <w:rPr>
                <w:rFonts w:ascii="Arial" w:hAnsi="Arial" w:cs="Arial"/>
              </w:rPr>
            </w:pPr>
            <w:r w:rsidRPr="009D0B17">
              <w:rPr>
                <w:rFonts w:ascii="Arial" w:hAnsi="Arial" w:cs="Arial"/>
              </w:rPr>
              <w:t xml:space="preserve">Reduce the matrix </w:t>
            </w:r>
            <w:r w:rsidRPr="009D0B17">
              <w:rPr>
                <w:rFonts w:ascii="Arial" w:hAnsi="Arial" w:cs="Arial"/>
                <w:position w:val="-66"/>
              </w:rPr>
              <w:object w:dxaOrig="17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6" o:spid="_x0000_i1025" type="#_x0000_t75" style="width:86.95pt;height:1in;mso-position-horizontal-relative:page;mso-position-vertical-relative:page" o:ole="">
                  <v:imagedata r:id="rId9" o:title=""/>
                </v:shape>
                <o:OLEObject Type="Embed" ProgID="Equation.3" ShapeID="Object 6" DrawAspect="Content" ObjectID="_1688986399" r:id="rId10"/>
              </w:object>
            </w:r>
            <w:r w:rsidRPr="009D0B17">
              <w:rPr>
                <w:rFonts w:ascii="Arial" w:hAnsi="Arial" w:cs="Arial"/>
              </w:rPr>
              <w:t xml:space="preserve"> into echelon form and hence find its rank.</w:t>
            </w:r>
          </w:p>
          <w:p w:rsidR="009D0B17" w:rsidRPr="009D0B17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4</w:t>
            </w: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B56084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D0B17" w:rsidRPr="009D0B17" w:rsidRDefault="009D0B17" w:rsidP="009D0B17">
            <w:pPr>
              <w:rPr>
                <w:rFonts w:ascii="Arial" w:hAnsi="Arial" w:cs="Arial"/>
                <w:lang w:val="es-ES"/>
              </w:rPr>
            </w:pPr>
            <w:r w:rsidRPr="009D0B17">
              <w:rPr>
                <w:rFonts w:ascii="Arial" w:hAnsi="Arial" w:cs="Arial"/>
              </w:rPr>
              <w:t xml:space="preserve">Find </w:t>
            </w:r>
            <w:r w:rsidRPr="009D0B17">
              <w:rPr>
                <w:rFonts w:ascii="Arial" w:hAnsi="Arial" w:cs="Arial"/>
                <w:position w:val="-6"/>
              </w:rPr>
              <w:object w:dxaOrig="219" w:dyaOrig="279">
                <v:shape id="Object 7" o:spid="_x0000_i1026" type="#_x0000_t75" style="width:11.2pt;height:14.05pt;mso-position-horizontal-relative:page;mso-position-vertical-relative:page" o:ole="">
                  <v:imagedata r:id="rId11" o:title=""/>
                </v:shape>
                <o:OLEObject Type="Embed" ProgID="Equation.3" ShapeID="Object 7" DrawAspect="Content" ObjectID="_1688986400" r:id="rId12"/>
              </w:object>
            </w:r>
            <w:r w:rsidRPr="009D0B17">
              <w:rPr>
                <w:rFonts w:ascii="Arial" w:hAnsi="Arial" w:cs="Arial"/>
              </w:rPr>
              <w:t xml:space="preserve"> and </w:t>
            </w:r>
            <w:r w:rsidRPr="009D0B17">
              <w:rPr>
                <w:rFonts w:ascii="Arial" w:hAnsi="Arial" w:cs="Arial"/>
                <w:position w:val="-10"/>
              </w:rPr>
              <w:object w:dxaOrig="239" w:dyaOrig="259">
                <v:shape id="Object 8" o:spid="_x0000_i1027" type="#_x0000_t75" style="width:12.15pt;height:13.1pt;mso-position-horizontal-relative:page;mso-position-vertical-relative:page" o:ole="">
                  <v:imagedata r:id="rId13" o:title=""/>
                </v:shape>
                <o:OLEObject Type="Embed" ProgID="Equation.3" ShapeID="Object 8" DrawAspect="Content" ObjectID="_1688986401" r:id="rId14"/>
              </w:object>
            </w:r>
            <w:r w:rsidRPr="009D0B17">
              <w:rPr>
                <w:rFonts w:ascii="Arial" w:hAnsi="Arial" w:cs="Arial"/>
              </w:rPr>
              <w:t xml:space="preserve"> such that  the equations </w:t>
            </w:r>
            <w:r w:rsidRPr="009D0B17">
              <w:rPr>
                <w:rFonts w:ascii="Arial" w:hAnsi="Arial" w:cs="Arial"/>
                <w:lang w:val="es-ES"/>
              </w:rPr>
              <w:t>x+y+z=6, x+2y+3z=10, x+2y+</w:t>
            </w:r>
            <w:r w:rsidRPr="009D0B17">
              <w:rPr>
                <w:rFonts w:ascii="Arial" w:hAnsi="Arial" w:cs="Arial"/>
                <w:position w:val="-6"/>
              </w:rPr>
              <w:object w:dxaOrig="319" w:dyaOrig="279">
                <v:shape id="Object 9" o:spid="_x0000_i1028" type="#_x0000_t75" style="width:15.9pt;height:14.05pt;mso-position-horizontal-relative:page;mso-position-vertical-relative:page" o:ole="">
                  <v:imagedata r:id="rId15" o:title=""/>
                </v:shape>
                <o:OLEObject Type="Embed" ProgID="Equation.3" ShapeID="Object 9" DrawAspect="Content" ObjectID="_1688986402" r:id="rId16"/>
              </w:object>
            </w:r>
            <w:r w:rsidRPr="009D0B17">
              <w:rPr>
                <w:rFonts w:ascii="Arial" w:hAnsi="Arial" w:cs="Arial"/>
                <w:lang w:val="es-ES"/>
              </w:rPr>
              <w:t>=</w:t>
            </w:r>
            <w:r w:rsidRPr="009D0B17">
              <w:rPr>
                <w:rFonts w:ascii="Arial" w:hAnsi="Arial" w:cs="Arial"/>
                <w:position w:val="-10"/>
              </w:rPr>
              <w:object w:dxaOrig="239" w:dyaOrig="259">
                <v:shape id="Object 10" o:spid="_x0000_i1029" type="#_x0000_t75" style="width:12.15pt;height:13.1pt;mso-position-horizontal-relative:page;mso-position-vertical-relative:page" o:ole="">
                  <v:imagedata r:id="rId17" o:title=""/>
                </v:shape>
                <o:OLEObject Type="Embed" ProgID="Equation.3" ShapeID="Object 10" DrawAspect="Content" ObjectID="_1688986403" r:id="rId18"/>
              </w:object>
            </w:r>
          </w:p>
          <w:p w:rsidR="009D0B17" w:rsidRPr="009D0B17" w:rsidRDefault="009D0B17" w:rsidP="009D0B17">
            <w:pPr>
              <w:rPr>
                <w:rFonts w:ascii="Arial" w:hAnsi="Arial" w:cs="Arial"/>
              </w:rPr>
            </w:pPr>
            <w:r w:rsidRPr="009D0B17">
              <w:rPr>
                <w:rFonts w:ascii="Arial" w:hAnsi="Arial" w:cs="Arial"/>
                <w:lang w:val="es-ES"/>
              </w:rPr>
              <w:t xml:space="preserve">          have      (i)  no solution </w:t>
            </w:r>
            <w:r w:rsidRPr="009D0B17">
              <w:rPr>
                <w:rFonts w:ascii="Arial" w:hAnsi="Arial" w:cs="Arial"/>
              </w:rPr>
              <w:t>(ii) Unique solution (iii) Many solutions .</w:t>
            </w:r>
          </w:p>
          <w:p w:rsidR="009D0B17" w:rsidRPr="009D0B17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B56084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9D0B17" w:rsidRDefault="009D0B17" w:rsidP="009D0B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D0B17" w:rsidRPr="009D0B17" w:rsidRDefault="009D0B17" w:rsidP="009D0B17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D0B17" w:rsidRDefault="009D0B17" w:rsidP="009D0B17">
            <w:pPr>
              <w:ind w:left="720" w:hanging="720"/>
              <w:jc w:val="both"/>
              <w:rPr>
                <w:rFonts w:ascii="Arial" w:hAnsi="Arial" w:cs="Arial"/>
              </w:rPr>
            </w:pPr>
            <w:r w:rsidRPr="009D0B17">
              <w:rPr>
                <w:rFonts w:ascii="Arial" w:hAnsi="Arial" w:cs="Arial"/>
              </w:rPr>
              <w:t xml:space="preserve">Determine the </w:t>
            </w:r>
            <w:r>
              <w:rPr>
                <w:rFonts w:ascii="Arial" w:hAnsi="Arial" w:cs="Arial"/>
              </w:rPr>
              <w:t>E</w:t>
            </w:r>
            <w:r w:rsidRPr="009D0B17">
              <w:rPr>
                <w:rFonts w:ascii="Arial" w:hAnsi="Arial" w:cs="Arial"/>
              </w:rPr>
              <w:t xml:space="preserve">igen values and </w:t>
            </w:r>
            <w:r>
              <w:rPr>
                <w:rFonts w:ascii="Arial" w:hAnsi="Arial" w:cs="Arial"/>
              </w:rPr>
              <w:t>E</w:t>
            </w:r>
            <w:r w:rsidRPr="009D0B17">
              <w:rPr>
                <w:rFonts w:ascii="Arial" w:hAnsi="Arial" w:cs="Arial"/>
              </w:rPr>
              <w:t xml:space="preserve">igen vectors of the matrix </w:t>
            </w:r>
          </w:p>
          <w:p w:rsidR="009D0B17" w:rsidRPr="009D0B17" w:rsidRDefault="009D0B17" w:rsidP="009D0B17">
            <w:pPr>
              <w:ind w:left="720" w:hanging="720"/>
              <w:jc w:val="both"/>
              <w:rPr>
                <w:rFonts w:ascii="Arial" w:hAnsi="Arial" w:cs="Arial"/>
              </w:rPr>
            </w:pPr>
            <w:r w:rsidRPr="009D0B17">
              <w:rPr>
                <w:rFonts w:ascii="Arial" w:hAnsi="Arial" w:cs="Arial"/>
              </w:rPr>
              <w:t xml:space="preserve"> </w:t>
            </w:r>
            <w:r w:rsidRPr="009D0B17">
              <w:rPr>
                <w:rFonts w:ascii="Arial" w:hAnsi="Arial" w:cs="Arial"/>
                <w:i/>
              </w:rPr>
              <w:t>A =</w:t>
            </w:r>
            <w:r w:rsidRPr="009D0B17">
              <w:rPr>
                <w:rFonts w:ascii="Arial" w:hAnsi="Arial" w:cs="Arial"/>
              </w:rPr>
              <w:t xml:space="preserve"> </w:t>
            </w:r>
            <w:r w:rsidRPr="009D0B17">
              <w:rPr>
                <w:rFonts w:ascii="Arial" w:hAnsi="Arial" w:cs="Arial"/>
                <w:position w:val="-50"/>
              </w:rPr>
              <w:object w:dxaOrig="1560" w:dyaOrig="1119">
                <v:shape id="Object 11" o:spid="_x0000_i1030" type="#_x0000_t75" style="width:78.1pt;height:56.1pt;mso-position-horizontal-relative:page;mso-position-vertical-relative:page" o:ole="">
                  <v:fill o:detectmouseclick="t"/>
                  <v:imagedata r:id="rId19" o:title=""/>
                </v:shape>
                <o:OLEObject Type="Embed" ProgID="Equation.3" ShapeID="Object 11" DrawAspect="Content" ObjectID="_1688986404" r:id="rId20"/>
              </w:object>
            </w:r>
          </w:p>
          <w:p w:rsidR="009D0B17" w:rsidRPr="009D0B17" w:rsidRDefault="009D0B17" w:rsidP="009D0B17">
            <w:pPr>
              <w:ind w:left="720" w:hanging="720"/>
              <w:jc w:val="both"/>
              <w:rPr>
                <w:rFonts w:ascii="Arial" w:hAnsi="Arial" w:cs="Arial"/>
              </w:rPr>
            </w:pPr>
          </w:p>
          <w:p w:rsidR="009D0B17" w:rsidRPr="009D0B17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B56084"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D0B17" w:rsidRPr="009D0B17" w:rsidRDefault="009D0B17" w:rsidP="009D0B17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D0B17" w:rsidRDefault="009D0B17" w:rsidP="009D0B17">
            <w:pPr>
              <w:rPr>
                <w:rFonts w:ascii="Arial" w:hAnsi="Arial" w:cs="Arial"/>
                <w:sz w:val="18"/>
              </w:rPr>
            </w:pPr>
            <w:r w:rsidRPr="009D0B17">
              <w:rPr>
                <w:rFonts w:ascii="Arial" w:hAnsi="Arial" w:cs="Arial"/>
              </w:rPr>
              <w:t>Show that the three vectors (1,2,-2), (2,-3,4) and (1,3,-2) are linearly independent.</w:t>
            </w:r>
          </w:p>
          <w:p w:rsidR="009D0B17" w:rsidRPr="009D0B17" w:rsidRDefault="009D0B17" w:rsidP="009D0B17">
            <w:pPr>
              <w:rPr>
                <w:rFonts w:ascii="Arial" w:hAnsi="Arial" w:cs="Arial"/>
                <w:sz w:val="8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B56084"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D0B17" w:rsidRPr="009D0B17" w:rsidRDefault="009D0B17" w:rsidP="009D0B17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>If a map T: V</w:t>
            </w:r>
            <w:r w:rsidRPr="009D0B17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9D0B17">
              <w:rPr>
                <w:rFonts w:ascii="Arial" w:hAnsi="Arial" w:cs="Arial"/>
                <w:sz w:val="24"/>
                <w:szCs w:val="24"/>
              </w:rPr>
              <w:t>( R)</w:t>
            </w:r>
            <w:r w:rsidRPr="009D0B17">
              <w:rPr>
                <w:rFonts w:ascii="Arial" w:hAnsi="Arial" w:cs="Arial"/>
                <w:sz w:val="24"/>
                <w:szCs w:val="24"/>
              </w:rPr>
              <w:sym w:font="Symbol" w:char="F0AE"/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 V</w:t>
            </w:r>
            <w:r w:rsidRPr="009D0B17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( R) defined by </w:t>
            </w:r>
          </w:p>
          <w:p w:rsidR="009D0B17" w:rsidRPr="009D0B17" w:rsidRDefault="009D0B17" w:rsidP="009D0B17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>T(p,q)= (p+q, p-q, q) is a linear transformation.  Find the range, rank, null space and nullity of T.</w:t>
            </w: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4</w:t>
            </w: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B56084"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D0B17" w:rsidRPr="009D0B17" w:rsidRDefault="009D0B17" w:rsidP="009D0B17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D0B17" w:rsidRPr="009D0B17" w:rsidRDefault="009D0B17" w:rsidP="009D0B17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 xml:space="preserve">Use Gram-Schmidt orthogonalization process to the vectors </w:t>
            </w:r>
            <w:r w:rsidRPr="009D0B17">
              <w:rPr>
                <w:rFonts w:ascii="Arial" w:hAnsi="Arial" w:cs="Arial"/>
                <w:sz w:val="24"/>
                <w:szCs w:val="24"/>
              </w:rPr>
              <w:sym w:font="Symbol" w:char="F062"/>
            </w:r>
            <w:r w:rsidRPr="009D0B17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= (1,0,1), </w:t>
            </w:r>
            <w:r w:rsidRPr="009D0B17">
              <w:rPr>
                <w:rFonts w:ascii="Arial" w:hAnsi="Arial" w:cs="Arial"/>
                <w:sz w:val="24"/>
                <w:szCs w:val="24"/>
              </w:rPr>
              <w:sym w:font="Symbol" w:char="F062"/>
            </w:r>
            <w:r w:rsidRPr="009D0B17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= (1,0,-1) and </w:t>
            </w:r>
            <w:r w:rsidRPr="009D0B17">
              <w:rPr>
                <w:rFonts w:ascii="Arial" w:hAnsi="Arial" w:cs="Arial"/>
                <w:sz w:val="24"/>
                <w:szCs w:val="24"/>
              </w:rPr>
              <w:sym w:font="Symbol" w:char="F062"/>
            </w:r>
            <w:r w:rsidRPr="009D0B17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  <w:r w:rsidRPr="009D0B17">
              <w:rPr>
                <w:rFonts w:ascii="Arial" w:hAnsi="Arial" w:cs="Arial"/>
                <w:sz w:val="24"/>
                <w:szCs w:val="24"/>
              </w:rPr>
              <w:t>= (0,3,4) to determine  the  orthonormal basis (</w:t>
            </w:r>
            <w:r w:rsidRPr="009D0B17">
              <w:rPr>
                <w:rFonts w:ascii="Arial" w:hAnsi="Arial" w:cs="Arial"/>
                <w:sz w:val="24"/>
                <w:szCs w:val="24"/>
              </w:rPr>
              <w:sym w:font="Symbol" w:char="F061"/>
            </w:r>
            <w:r w:rsidRPr="009D0B17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, </w:t>
            </w:r>
            <w:r w:rsidRPr="009D0B17">
              <w:rPr>
                <w:rFonts w:ascii="Arial" w:hAnsi="Arial" w:cs="Arial"/>
                <w:sz w:val="24"/>
                <w:szCs w:val="24"/>
              </w:rPr>
              <w:sym w:font="Symbol" w:char="F061"/>
            </w:r>
            <w:r w:rsidRPr="009D0B17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, </w:t>
            </w:r>
            <w:r w:rsidRPr="009D0B17">
              <w:rPr>
                <w:rFonts w:ascii="Arial" w:hAnsi="Arial" w:cs="Arial"/>
                <w:sz w:val="24"/>
                <w:szCs w:val="24"/>
              </w:rPr>
              <w:sym w:font="Symbol" w:char="F061"/>
            </w:r>
            <w:r w:rsidRPr="009D0B17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  <w:r w:rsidRPr="009D0B17">
              <w:rPr>
                <w:rFonts w:ascii="Arial" w:hAnsi="Arial" w:cs="Arial"/>
                <w:sz w:val="24"/>
                <w:szCs w:val="24"/>
              </w:rPr>
              <w:t>) for R</w:t>
            </w:r>
            <w:r w:rsidRPr="009D0B17">
              <w:rPr>
                <w:rFonts w:ascii="Arial" w:hAnsi="Arial" w:cs="Arial"/>
                <w:sz w:val="24"/>
                <w:szCs w:val="24"/>
                <w:vertAlign w:val="superscript"/>
              </w:rPr>
              <w:t>3</w:t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 with standard inner product.  </w:t>
            </w: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4</w:t>
            </w: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B56084"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D0B17" w:rsidRPr="009D0B17" w:rsidRDefault="009D0B17" w:rsidP="009D0B17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D0B17" w:rsidRPr="009D0B17" w:rsidRDefault="009D0B17" w:rsidP="009D0B17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 xml:space="preserve">Calculate the  approximate value of  </w:t>
            </w:r>
            <w:r w:rsidRPr="009D0B17">
              <w:rPr>
                <w:rFonts w:ascii="Arial" w:hAnsi="Arial" w:cs="Arial"/>
                <w:position w:val="-8"/>
                <w:sz w:val="24"/>
                <w:szCs w:val="24"/>
              </w:rPr>
              <w:object w:dxaOrig="619" w:dyaOrig="359">
                <v:shape id="Object 12" o:spid="_x0000_i1031" type="#_x0000_t75" style="width:30.85pt;height:18.25pt;mso-position-horizontal-relative:page;mso-position-vertical-relative:page" o:ole="">
                  <v:imagedata r:id="rId21" o:title=""/>
                </v:shape>
                <o:OLEObject Type="Embed" ProgID="Equation.DSMT4" ShapeID="Object 12" DrawAspect="Content" ObjectID="_1688986405" r:id="rId22"/>
              </w:object>
            </w:r>
            <w:r w:rsidRPr="009D0B17">
              <w:rPr>
                <w:rFonts w:ascii="Arial" w:hAnsi="Arial" w:cs="Arial"/>
                <w:sz w:val="24"/>
                <w:szCs w:val="24"/>
              </w:rPr>
              <w:t>by using Lagrange’s mean value theorem.</w:t>
            </w:r>
          </w:p>
          <w:p w:rsidR="009D0B17" w:rsidRPr="009D0B17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B56084"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D0B17" w:rsidRPr="009D0B17" w:rsidRDefault="009D0B17" w:rsidP="009D0B17">
            <w:pPr>
              <w:rPr>
                <w:rFonts w:ascii="Arial" w:hAnsi="Arial" w:cs="Arial"/>
              </w:rPr>
            </w:pPr>
            <w:r w:rsidRPr="009D0B17">
              <w:rPr>
                <w:rFonts w:ascii="Arial" w:hAnsi="Arial" w:cs="Arial"/>
              </w:rPr>
              <w:t>Verify Cauchy’s mean value theorem for f(x)=e</w:t>
            </w:r>
            <w:r w:rsidRPr="009D0B17">
              <w:rPr>
                <w:rFonts w:ascii="Arial" w:hAnsi="Arial" w:cs="Arial"/>
                <w:vertAlign w:val="superscript"/>
              </w:rPr>
              <w:t>x</w:t>
            </w:r>
            <w:r w:rsidRPr="009D0B17">
              <w:rPr>
                <w:rFonts w:ascii="Arial" w:hAnsi="Arial" w:cs="Arial"/>
              </w:rPr>
              <w:t xml:space="preserve"> and g(x)=e</w:t>
            </w:r>
            <w:r w:rsidRPr="009D0B17">
              <w:rPr>
                <w:rFonts w:ascii="Arial" w:hAnsi="Arial" w:cs="Arial"/>
                <w:vertAlign w:val="superscript"/>
              </w:rPr>
              <w:t xml:space="preserve">-x   </w:t>
            </w:r>
            <w:r w:rsidRPr="009D0B17">
              <w:rPr>
                <w:rFonts w:ascii="Arial" w:hAnsi="Arial" w:cs="Arial"/>
              </w:rPr>
              <w:t>on [a,b].</w:t>
            </w: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B56084"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D0B17" w:rsidRDefault="009D0B17" w:rsidP="009D0B17">
            <w:pPr>
              <w:jc w:val="both"/>
              <w:rPr>
                <w:rFonts w:ascii="Arial" w:hAnsi="Arial" w:cs="Arial"/>
              </w:rPr>
            </w:pPr>
          </w:p>
          <w:p w:rsidR="009D0B17" w:rsidRDefault="009D0B17" w:rsidP="009D0B17">
            <w:pPr>
              <w:jc w:val="both"/>
              <w:rPr>
                <w:rFonts w:ascii="Arial" w:hAnsi="Arial" w:cs="Arial"/>
              </w:rPr>
            </w:pPr>
          </w:p>
          <w:p w:rsidR="009D0B17" w:rsidRDefault="009D0B17" w:rsidP="009D0B17">
            <w:pPr>
              <w:jc w:val="both"/>
              <w:rPr>
                <w:rFonts w:ascii="Arial" w:hAnsi="Arial" w:cs="Arial"/>
              </w:rPr>
            </w:pPr>
          </w:p>
          <w:p w:rsidR="009D0B17" w:rsidRDefault="009D0B17" w:rsidP="009D0B17">
            <w:pPr>
              <w:jc w:val="both"/>
              <w:rPr>
                <w:rFonts w:ascii="Arial" w:hAnsi="Arial" w:cs="Arial"/>
              </w:rPr>
            </w:pPr>
          </w:p>
          <w:p w:rsidR="009D0B17" w:rsidRDefault="009D0B17" w:rsidP="009D0B17">
            <w:pPr>
              <w:jc w:val="both"/>
              <w:rPr>
                <w:rFonts w:ascii="Arial" w:hAnsi="Arial" w:cs="Arial"/>
              </w:rPr>
            </w:pPr>
          </w:p>
          <w:p w:rsidR="009D0B17" w:rsidRDefault="009D0B17" w:rsidP="009D0B17">
            <w:pPr>
              <w:jc w:val="both"/>
              <w:rPr>
                <w:rFonts w:ascii="Arial" w:hAnsi="Arial" w:cs="Arial"/>
              </w:rPr>
            </w:pPr>
          </w:p>
          <w:p w:rsidR="009D0B17" w:rsidRDefault="009D0B17" w:rsidP="009D0B17">
            <w:pPr>
              <w:jc w:val="both"/>
              <w:rPr>
                <w:rFonts w:ascii="Arial" w:hAnsi="Arial" w:cs="Arial"/>
              </w:rPr>
            </w:pPr>
          </w:p>
          <w:p w:rsidR="009D0B17" w:rsidRDefault="009D0B17" w:rsidP="009D0B17">
            <w:pPr>
              <w:jc w:val="both"/>
              <w:rPr>
                <w:rFonts w:ascii="Arial" w:hAnsi="Arial" w:cs="Arial"/>
              </w:rPr>
            </w:pPr>
          </w:p>
          <w:p w:rsidR="009D0B17" w:rsidRPr="009D0B17" w:rsidRDefault="009D0B17" w:rsidP="009D0B17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</w:tr>
      <w:tr w:rsidR="009D0B17" w:rsidRPr="00F40D2A" w:rsidTr="009D0B17">
        <w:tc>
          <w:tcPr>
            <w:tcW w:w="466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6"/>
              </w:rPr>
            </w:pPr>
          </w:p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</w:rPr>
            </w:pPr>
          </w:p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D0B17" w:rsidRPr="009D0B17" w:rsidRDefault="009D0B17" w:rsidP="009D0B17">
            <w:pPr>
              <w:rPr>
                <w:rFonts w:ascii="Arial" w:hAnsi="Arial" w:cs="Arial"/>
              </w:rPr>
            </w:pPr>
            <w:r w:rsidRPr="009D0B17">
              <w:rPr>
                <w:rFonts w:ascii="Arial" w:hAnsi="Arial" w:cs="Arial"/>
              </w:rPr>
              <w:t xml:space="preserve">Show that </w:t>
            </w:r>
            <w:r w:rsidRPr="009D0B17">
              <w:rPr>
                <w:rFonts w:ascii="Arial" w:hAnsi="Arial" w:cs="Arial"/>
              </w:rPr>
              <w:sym w:font="Symbol" w:char="F062"/>
            </w:r>
            <w:r w:rsidRPr="009D0B17">
              <w:rPr>
                <w:rFonts w:ascii="Arial" w:hAnsi="Arial" w:cs="Arial"/>
              </w:rPr>
              <w:t xml:space="preserve"> (m,n) = </w:t>
            </w:r>
            <w:r w:rsidRPr="009D0B17">
              <w:rPr>
                <w:rFonts w:ascii="Arial" w:hAnsi="Arial" w:cs="Arial"/>
                <w:position w:val="-32"/>
              </w:rPr>
              <w:object w:dxaOrig="1520" w:dyaOrig="739">
                <v:shape id="Object 25" o:spid="_x0000_i1032" type="#_x0000_t75" style="width:76.7pt;height:37.4pt;mso-position-horizontal-relative:page;mso-position-vertical-relative:page" o:ole="">
                  <v:imagedata r:id="rId23" o:title=""/>
                </v:shape>
                <o:OLEObject Type="Embed" ProgID="Equation.3" ShapeID="Object 25" DrawAspect="Content" ObjectID="_1688986406" r:id="rId24"/>
              </w:object>
            </w:r>
            <w:r w:rsidRPr="009D0B17">
              <w:rPr>
                <w:rFonts w:ascii="Arial" w:hAnsi="Arial" w:cs="Arial"/>
              </w:rPr>
              <w:t>.</w:t>
            </w:r>
          </w:p>
          <w:p w:rsidR="009D0B17" w:rsidRPr="009D0B17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4</w:t>
            </w: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B56084"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D0B17" w:rsidRPr="009D0B17" w:rsidRDefault="009D0B17" w:rsidP="009D0B17">
            <w:pPr>
              <w:pStyle w:val="ListParagraph"/>
              <w:spacing w:after="0" w:line="240" w:lineRule="auto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 xml:space="preserve">Find the Evolute of the curve given by </w:t>
            </w:r>
          </w:p>
          <w:p w:rsidR="009D0B17" w:rsidRPr="009D0B17" w:rsidRDefault="009D0B17" w:rsidP="009D0B17">
            <w:pPr>
              <w:pStyle w:val="ListParagraph"/>
              <w:spacing w:after="0" w:line="240" w:lineRule="auto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 xml:space="preserve"> x = 2cost + cos2t and y = 2sint – sin2t .</w:t>
            </w: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B56084"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D0B17" w:rsidRPr="009D0B17" w:rsidRDefault="009D0B17" w:rsidP="009D0B17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</w:tr>
      <w:tr w:rsidR="009D0B17" w:rsidRPr="00F40D2A" w:rsidTr="009D0B17">
        <w:tc>
          <w:tcPr>
            <w:tcW w:w="466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4"/>
              </w:rPr>
            </w:pPr>
          </w:p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6"/>
              </w:rPr>
            </w:pPr>
          </w:p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D0B17" w:rsidRPr="009D0B17" w:rsidRDefault="009D0B17" w:rsidP="009D0B17">
            <w:pPr>
              <w:rPr>
                <w:rFonts w:ascii="Arial" w:hAnsi="Arial" w:cs="Arial"/>
              </w:rPr>
            </w:pPr>
            <w:r w:rsidRPr="009D0B17">
              <w:rPr>
                <w:rFonts w:ascii="Arial" w:hAnsi="Arial" w:cs="Arial"/>
              </w:rPr>
              <w:t xml:space="preserve">Show that the matrix  A = </w:t>
            </w:r>
            <w:r w:rsidRPr="009D0B17">
              <w:rPr>
                <w:rFonts w:ascii="Arial" w:hAnsi="Arial" w:cs="Arial"/>
                <w:position w:val="-32"/>
              </w:rPr>
              <w:object w:dxaOrig="1300" w:dyaOrig="759">
                <v:shape id="Object 30" o:spid="_x0000_i1033" type="#_x0000_t75" style="width:65pt;height:37.85pt;mso-position-horizontal-relative:page;mso-position-vertical-relative:page" o:ole="">
                  <v:fill o:detectmouseclick="t"/>
                  <v:imagedata r:id="rId25" o:title=""/>
                </v:shape>
                <o:OLEObject Type="Embed" ProgID="Equation.3" ShapeID="Object 30" DrawAspect="Content" ObjectID="_1688986407" r:id="rId26"/>
              </w:object>
            </w:r>
            <w:r w:rsidRPr="009D0B17">
              <w:rPr>
                <w:rFonts w:ascii="Arial" w:hAnsi="Arial" w:cs="Arial"/>
              </w:rPr>
              <w:t xml:space="preserve"> is a nilpotent of order 2.</w:t>
            </w: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4</w:t>
            </w: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B56084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0B17" w:rsidRDefault="009D0B17" w:rsidP="009D0B17">
            <w:pPr>
              <w:rPr>
                <w:rFonts w:ascii="Arial" w:hAnsi="Arial" w:cs="Arial"/>
              </w:rPr>
            </w:pPr>
          </w:p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D0B17" w:rsidRPr="009D0B17" w:rsidRDefault="009D0B17" w:rsidP="009D0B17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 xml:space="preserve">What is the sum of the Eigen values of A = </w:t>
            </w:r>
            <w:r w:rsidRPr="009D0B17">
              <w:rPr>
                <w:rFonts w:ascii="Arial" w:hAnsi="Arial" w:cs="Arial"/>
                <w:position w:val="-50"/>
                <w:sz w:val="24"/>
                <w:szCs w:val="24"/>
              </w:rPr>
              <w:object w:dxaOrig="1399" w:dyaOrig="1119">
                <v:shape id="Object 22" o:spid="_x0000_i1034" type="#_x0000_t75" style="width:70.15pt;height:57.05pt;mso-position-horizontal-relative:page;mso-position-vertical-relative:page" o:ole="">
                  <v:fill o:detectmouseclick="t"/>
                  <v:imagedata r:id="rId27" o:title=""/>
                </v:shape>
                <o:OLEObject Type="Embed" ProgID="Equation.3" ShapeID="Object 22" DrawAspect="Content" ObjectID="_1688986408" r:id="rId28"/>
              </w:object>
            </w:r>
          </w:p>
          <w:p w:rsidR="009D0B17" w:rsidRPr="009D0B17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2</w:t>
            </w: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B56084"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9D0B17" w:rsidRPr="009D0B17" w:rsidRDefault="009D0B17" w:rsidP="009D0B17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>Let T be a linear operator on R</w:t>
            </w:r>
            <w:r w:rsidRPr="009D0B17">
              <w:rPr>
                <w:rFonts w:ascii="Arial" w:hAnsi="Arial" w:cs="Arial"/>
                <w:sz w:val="24"/>
                <w:szCs w:val="24"/>
                <w:vertAlign w:val="superscript"/>
              </w:rPr>
              <w:t>2</w:t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 defined by </w:t>
            </w:r>
          </w:p>
          <w:p w:rsidR="009D0B17" w:rsidRPr="009D0B17" w:rsidRDefault="009D0B17" w:rsidP="009D0B17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 xml:space="preserve">T(x,y)= (4y,6x+y).  Find the matrix representation of T relative to the basis </w:t>
            </w:r>
            <w:r w:rsidRPr="009D0B17">
              <w:rPr>
                <w:rFonts w:ascii="Arial" w:hAnsi="Arial" w:cs="Arial"/>
                <w:sz w:val="24"/>
                <w:szCs w:val="24"/>
              </w:rPr>
              <w:sym w:font="Symbol" w:char="F07B"/>
            </w:r>
            <w:r w:rsidRPr="009D0B17">
              <w:rPr>
                <w:rFonts w:ascii="Arial" w:hAnsi="Arial" w:cs="Arial"/>
                <w:sz w:val="24"/>
                <w:szCs w:val="24"/>
              </w:rPr>
              <w:t>(1,4), (2,6)</w:t>
            </w:r>
            <w:r w:rsidRPr="009D0B17">
              <w:rPr>
                <w:rFonts w:ascii="Arial" w:hAnsi="Arial" w:cs="Arial"/>
                <w:sz w:val="24"/>
                <w:szCs w:val="24"/>
              </w:rPr>
              <w:sym w:font="Symbol" w:char="F07D"/>
            </w:r>
            <w:r w:rsidRPr="009D0B17"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9D0B17" w:rsidRPr="009D0B17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B56084"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9D0B17" w:rsidRPr="009D0B17" w:rsidRDefault="009D0B17" w:rsidP="009D0B17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9D0B17" w:rsidRPr="009D0B17" w:rsidRDefault="009D0B17" w:rsidP="009D0B17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 xml:space="preserve">Let W be a subspace of the inner product space V spanned by </w:t>
            </w:r>
            <w:r w:rsidRPr="009D0B17">
              <w:rPr>
                <w:rFonts w:ascii="Arial" w:hAnsi="Arial" w:cs="Arial"/>
                <w:sz w:val="24"/>
                <w:szCs w:val="24"/>
              </w:rPr>
              <w:sym w:font="Symbol" w:char="F07B"/>
            </w:r>
            <w:r w:rsidRPr="009D0B17">
              <w:rPr>
                <w:rFonts w:ascii="Arial" w:hAnsi="Arial" w:cs="Arial"/>
                <w:sz w:val="24"/>
                <w:szCs w:val="24"/>
              </w:rPr>
              <w:t>(2,1,1,2), (2,5,-3,-2), (3,4,-5,-4). Find orthonormal basis for W.</w:t>
            </w:r>
          </w:p>
          <w:p w:rsidR="009D0B17" w:rsidRPr="009D0B17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B56084"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9D0B17" w:rsidRPr="009D0B17" w:rsidRDefault="009D0B17" w:rsidP="009D0B17">
            <w:pPr>
              <w:rPr>
                <w:rFonts w:ascii="Arial" w:hAnsi="Arial" w:cs="Arial"/>
              </w:rPr>
            </w:pPr>
            <w:r w:rsidRPr="009D0B17">
              <w:rPr>
                <w:rFonts w:ascii="Arial" w:hAnsi="Arial" w:cs="Arial"/>
                <w:lang w:val="en-IN"/>
              </w:rPr>
              <w:t>Prove that between any two roots of</w:t>
            </w:r>
            <w:r w:rsidRPr="009D0B17">
              <w:rPr>
                <w:rFonts w:ascii="Arial" w:hAnsi="Arial" w:cs="Arial"/>
                <w:position w:val="-6"/>
              </w:rPr>
              <w:object w:dxaOrig="779" w:dyaOrig="319">
                <v:shape id="Object 26" o:spid="_x0000_i1035" type="#_x0000_t75" style="width:38.8pt;height:15.9pt;mso-position-horizontal-relative:page;mso-position-vertical-relative:page" o:ole="">
                  <v:fill o:detectmouseclick="t"/>
                  <v:imagedata r:id="rId29" o:title=""/>
                </v:shape>
                <o:OLEObject Type="Embed" ProgID="Equation.3" ShapeID="Object 26" DrawAspect="Content" ObjectID="_1688986409" r:id="rId30"/>
              </w:object>
            </w:r>
            <w:r w:rsidRPr="009D0B17">
              <w:rPr>
                <w:rFonts w:ascii="Arial" w:hAnsi="Arial" w:cs="Arial"/>
                <w:lang w:val="en-IN"/>
              </w:rPr>
              <w:t xml:space="preserve"> </w:t>
            </w:r>
            <w:r w:rsidRPr="009D0B17">
              <w:rPr>
                <w:rFonts w:ascii="Arial" w:hAnsi="Arial" w:cs="Arial"/>
                <w:lang w:val="en-IN"/>
              </w:rPr>
              <w:fldChar w:fldCharType="begin"/>
            </w:r>
            <w:r w:rsidRPr="009D0B17">
              <w:rPr>
                <w:rFonts w:ascii="Arial" w:hAnsi="Arial" w:cs="Arial"/>
                <w:lang w:val="en-IN"/>
              </w:rPr>
              <w:instrText xml:space="preserve"> QUOTE </w:instrText>
            </w:r>
            <w:r w:rsidRPr="009D0B17">
              <w:rPr>
                <w:rFonts w:ascii="Arial" w:hAnsi="Arial" w:cs="Arial"/>
                <w:position w:val="-6"/>
              </w:rPr>
              <w:pict>
                <v:shape id="Picture 16" o:spid="_x0000_i1036" type="#_x0000_t75" style="width:59.85pt;height:14.05pt;mso-position-horizontal-relative:page;mso-position-vertical-relative:page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25E5A&quot;/&gt;&lt;wsp:rsid wsp:val=&quot;00003746&quot;/&gt;&lt;wsp:rsid wsp:val=&quot;00012AEE&quot;/&gt;&lt;wsp:rsid wsp:val=&quot;00013B85&quot;/&gt;&lt;wsp:rsid wsp:val=&quot;00014BD8&quot;/&gt;&lt;wsp:rsid wsp:val=&quot;00023CEC&quot;/&gt;&lt;wsp:rsid wsp:val=&quot;000265F6&quot;/&gt;&lt;wsp:rsid wsp:val=&quot;00030036&quot;/&gt;&lt;wsp:rsid wsp:val=&quot;00030601&quot;/&gt;&lt;wsp:rsid wsp:val=&quot;00031163&quot;/&gt;&lt;wsp:rsid wsp:val=&quot;00037FCB&quot;/&gt;&lt;wsp:rsid wsp:val=&quot;00053B20&quot;/&gt;&lt;wsp:rsid wsp:val=&quot;00063F10&quot;/&gt;&lt;wsp:rsid wsp:val=&quot;00064DD5&quot;/&gt;&lt;wsp:rsid wsp:val=&quot;000708C6&quot;/&gt;&lt;wsp:rsid wsp:val=&quot;00086502&quot;/&gt;&lt;wsp:rsid wsp:val=&quot;00090BC8&quot;/&gt;&lt;wsp:rsid wsp:val=&quot;0009324A&quot;/&gt;&lt;wsp:rsid wsp:val=&quot;00096207&quot;/&gt;&lt;wsp:rsid wsp:val=&quot;00096A32&quot;/&gt;&lt;wsp:rsid wsp:val=&quot;000A43D0&quot;/&gt;&lt;wsp:rsid wsp:val=&quot;000A4FDD&quot;/&gt;&lt;wsp:rsid wsp:val=&quot;000C65B7&quot;/&gt;&lt;wsp:rsid wsp:val=&quot;000C786E&quot;/&gt;&lt;wsp:rsid wsp:val=&quot;000D6408&quot;/&gt;&lt;wsp:rsid wsp:val=&quot;000E377C&quot;/&gt;&lt;wsp:rsid wsp:val=&quot;000E3E65&quot;/&gt;&lt;wsp:rsid wsp:val=&quot;000F3784&quot;/&gt;&lt;wsp:rsid wsp:val=&quot;00100C49&quot;/&gt;&lt;wsp:rsid wsp:val=&quot;001079F9&quot;/&gt;&lt;wsp:rsid wsp:val=&quot;00117204&quot;/&gt;&lt;wsp:rsid wsp:val=&quot;00120484&quot;/&gt;&lt;wsp:rsid wsp:val=&quot;00121ABB&quot;/&gt;&lt;wsp:rsid wsp:val=&quot;00121FED&quot;/&gt;&lt;wsp:rsid wsp:val=&quot;001339C7&quot;/&gt;&lt;wsp:rsid wsp:val=&quot;00137E77&quot;/&gt;&lt;wsp:rsid wsp:val=&quot;001429A5&quot;/&gt;&lt;wsp:rsid wsp:val=&quot;00147E40&quot;/&gt;&lt;wsp:rsid wsp:val=&quot;00156786&quot;/&gt;&lt;wsp:rsid wsp:val=&quot;00156FA3&quot;/&gt;&lt;wsp:rsid wsp:val=&quot;00161B47&quot;/&gt;&lt;wsp:rsid wsp:val=&quot;00161ED1&quot;/&gt;&lt;wsp:rsid wsp:val=&quot;00170EC2&quot;/&gt;&lt;wsp:rsid wsp:val=&quot;00174343&quot;/&gt;&lt;wsp:rsid wsp:val=&quot;00177844&quot;/&gt;&lt;wsp:rsid wsp:val=&quot;00197342&quot;/&gt;&lt;wsp:rsid wsp:val=&quot;001B0455&quot;/&gt;&lt;wsp:rsid wsp:val=&quot;001B2103&quot;/&gt;&lt;wsp:rsid wsp:val=&quot;001C3448&quot;/&gt;&lt;wsp:rsid wsp:val=&quot;001D026C&quot;/&gt;&lt;wsp:rsid wsp:val=&quot;001D1CA4&quot;/&gt;&lt;wsp:rsid wsp:val=&quot;001D526B&quot;/&gt;&lt;wsp:rsid wsp:val=&quot;001E4702&quot;/&gt;&lt;wsp:rsid wsp:val=&quot;001E4DCB&quot;/&gt;&lt;wsp:rsid wsp:val=&quot;001F6976&quot;/&gt;&lt;wsp:rsid wsp:val=&quot;00201997&quot;/&gt;&lt;wsp:rsid wsp:val=&quot;00211A11&quot;/&gt;&lt;wsp:rsid wsp:val=&quot;00212867&quot;/&gt;&lt;wsp:rsid wsp:val=&quot;00222961&quot;/&gt;&lt;wsp:rsid wsp:val=&quot;0022705F&quot;/&gt;&lt;wsp:rsid wsp:val=&quot;002311D1&quot;/&gt;&lt;wsp:rsid wsp:val=&quot;00232D22&quot;/&gt;&lt;wsp:rsid wsp:val=&quot;00235C02&quot;/&gt;&lt;wsp:rsid wsp:val=&quot;002419C6&quot;/&gt;&lt;wsp:rsid wsp:val=&quot;00257A7A&quot;/&gt;&lt;wsp:rsid wsp:val=&quot;00257B0D&quot;/&gt;&lt;wsp:rsid wsp:val=&quot;0026498D&quot;/&gt;&lt;wsp:rsid wsp:val=&quot;0026708F&quot;/&gt;&lt;wsp:rsid wsp:val=&quot;002701B9&quot;/&gt;&lt;wsp:rsid wsp:val=&quot;00280CE7&quot;/&gt;&lt;wsp:rsid wsp:val=&quot;0028112C&quot;/&gt;&lt;wsp:rsid wsp:val=&quot;0029534C&quot;/&gt;&lt;wsp:rsid wsp:val=&quot;002A312A&quot;/&gt;&lt;wsp:rsid wsp:val=&quot;002A6490&quot;/&gt;&lt;wsp:rsid wsp:val=&quot;002A7F5C&quot;/&gt;&lt;wsp:rsid wsp:val=&quot;002B7C30&quot;/&gt;&lt;wsp:rsid wsp:val=&quot;002D0507&quot;/&gt;&lt;wsp:rsid wsp:val=&quot;002D0625&quot;/&gt;&lt;wsp:rsid wsp:val=&quot;002D3F9C&quot;/&gt;&lt;wsp:rsid wsp:val=&quot;002D565E&quot;/&gt;&lt;wsp:rsid wsp:val=&quot;002E026D&quot;/&gt;&lt;wsp:rsid wsp:val=&quot;002E13CB&quot;/&gt;&lt;wsp:rsid wsp:val=&quot;002E4A61&quot;/&gt;&lt;wsp:rsid wsp:val=&quot;002E5D2D&quot;/&gt;&lt;wsp:rsid wsp:val=&quot;002E6592&quot;/&gt;&lt;wsp:rsid wsp:val=&quot;002F44C2&quot;/&gt;&lt;wsp:rsid wsp:val=&quot;00304239&quot;/&gt;&lt;wsp:rsid wsp:val=&quot;0031147D&quot;/&gt;&lt;wsp:rsid wsp:val=&quot;00311A90&quot;/&gt;&lt;wsp:rsid wsp:val=&quot;003266A5&quot;/&gt;&lt;wsp:rsid wsp:val=&quot;00333C99&quot;/&gt;&lt;wsp:rsid wsp:val=&quot;00335203&quot;/&gt;&lt;wsp:rsid wsp:val=&quot;00343DFE&quot;/&gt;&lt;wsp:rsid wsp:val=&quot;003570F7&quot;/&gt;&lt;wsp:rsid wsp:val=&quot;00360E7B&quot;/&gt;&lt;wsp:rsid wsp:val=&quot;003723A1&quot;/&gt;&lt;wsp:rsid wsp:val=&quot;00376BE1&quot;/&gt;&lt;wsp:rsid wsp:val=&quot;00376E9D&quot;/&gt;&lt;wsp:rsid wsp:val=&quot;00380F8A&quot;/&gt;&lt;wsp:rsid wsp:val=&quot;003816C0&quot;/&gt;&lt;wsp:rsid wsp:val=&quot;00385110&quot;/&gt;&lt;wsp:rsid wsp:val=&quot;00397CA9&quot;/&gt;&lt;wsp:rsid wsp:val=&quot;003A0B82&quot;/&gt;&lt;wsp:rsid wsp:val=&quot;003B23CD&quot;/&gt;&lt;wsp:rsid wsp:val=&quot;003B2BFC&quot;/&gt;&lt;wsp:rsid wsp:val=&quot;003B72E2&quot;/&gt;&lt;wsp:rsid wsp:val=&quot;003D4C04&quot;/&gt;&lt;wsp:rsid wsp:val=&quot;003D59BA&quot;/&gt;&lt;wsp:rsid wsp:val=&quot;003E0E6B&quot;/&gt;&lt;wsp:rsid wsp:val=&quot;003E41A2&quot;/&gt;&lt;wsp:rsid wsp:val=&quot;003E6B03&quot;/&gt;&lt;wsp:rsid wsp:val=&quot;004015B7&quot;/&gt;&lt;wsp:rsid wsp:val=&quot;00404D16&quot;/&gt;&lt;wsp:rsid wsp:val=&quot;004126E9&quot;/&gt;&lt;wsp:rsid wsp:val=&quot;004178EC&quot;/&gt;&lt;wsp:rsid wsp:val=&quot;00447AE6&quot;/&gt;&lt;wsp:rsid wsp:val=&quot;004556BF&quot;/&gt;&lt;wsp:rsid wsp:val=&quot;0045635E&quot;/&gt;&lt;wsp:rsid wsp:val=&quot;00465981&quot;/&gt;&lt;wsp:rsid wsp:val=&quot;00470D4D&quot;/&gt;&lt;wsp:rsid wsp:val=&quot;004C4BFD&quot;/&gt;&lt;wsp:rsid wsp:val=&quot;004D3CE4&quot;/&gt;&lt;wsp:rsid wsp:val=&quot;004E1BE1&quot;/&gt;&lt;wsp:rsid wsp:val=&quot;004E4DC5&quot;/&gt;&lt;wsp:rsid wsp:val=&quot;004E62EF&quot;/&gt;&lt;wsp:rsid wsp:val=&quot;004E700F&quot;/&gt;&lt;wsp:rsid wsp:val=&quot;004F512B&quot;/&gt;&lt;wsp:rsid wsp:val=&quot;004F602A&quot;/&gt;&lt;wsp:rsid wsp:val=&quot;00501A24&quot;/&gt;&lt;wsp:rsid wsp:val=&quot;00502698&quot;/&gt;&lt;wsp:rsid wsp:val=&quot;00507532&quot;/&gt;&lt;wsp:rsid wsp:val=&quot;00510C48&quot;/&gt;&lt;wsp:rsid wsp:val=&quot;005115E6&quot;/&gt;&lt;wsp:rsid wsp:val=&quot;00512811&quot;/&gt;&lt;wsp:rsid wsp:val=&quot;0051380D&quot;/&gt;&lt;wsp:rsid wsp:val=&quot;0052451D&quot;/&gt;&lt;wsp:rsid wsp:val=&quot;00527969&quot;/&gt;&lt;wsp:rsid wsp:val=&quot;00540D76&quot;/&gt;&lt;wsp:rsid wsp:val=&quot;00546423&quot;/&gt;&lt;wsp:rsid wsp:val=&quot;00547425&quot;/&gt;&lt;wsp:rsid wsp:val=&quot;005475BD&quot;/&gt;&lt;wsp:rsid wsp:val=&quot;00556FA0&quot;/&gt;&lt;wsp:rsid wsp:val=&quot;00560A4C&quot;/&gt;&lt;wsp:rsid wsp:val=&quot;0056336A&quot;/&gt;&lt;wsp:rsid wsp:val=&quot;00570905&quot;/&gt;&lt;wsp:rsid wsp:val=&quot;00570D11&quot;/&gt;&lt;wsp:rsid wsp:val=&quot;00573C59&quot;/&gt;&lt;wsp:rsid wsp:val=&quot;00574582&quot;/&gt;&lt;wsp:rsid wsp:val=&quot;005849F6&quot;/&gt;&lt;wsp:rsid wsp:val=&quot;00596858&quot;/&gt;&lt;wsp:rsid wsp:val=&quot;00597D7D&quot;/&gt;&lt;wsp:rsid wsp:val=&quot;005A0C9E&quot;/&gt;&lt;wsp:rsid wsp:val=&quot;005A15BC&quot;/&gt;&lt;wsp:rsid wsp:val=&quot;005A6642&quot;/&gt;&lt;wsp:rsid wsp:val=&quot;005A7E1A&quot;/&gt;&lt;wsp:rsid wsp:val=&quot;005B1961&quot;/&gt;&lt;wsp:rsid wsp:val=&quot;005B2075&quot;/&gt;&lt;wsp:rsid wsp:val=&quot;005B2264&quot;/&gt;&lt;wsp:rsid wsp:val=&quot;005B5E8A&quot;/&gt;&lt;wsp:rsid wsp:val=&quot;005B6BCA&quot;/&gt;&lt;wsp:rsid wsp:val=&quot;005C141C&quot;/&gt;&lt;wsp:rsid wsp:val=&quot;005C6AFC&quot;/&gt;&lt;wsp:rsid wsp:val=&quot;005D523A&quot;/&gt;&lt;wsp:rsid wsp:val=&quot;005D784A&quot;/&gt;&lt;wsp:rsid wsp:val=&quot;005E31F2&quot;/&gt;&lt;wsp:rsid wsp:val=&quot;005F24F0&quot;/&gt;&lt;wsp:rsid wsp:val=&quot;005F7CBD&quot;/&gt;&lt;wsp:rsid wsp:val=&quot;00610A22&quot;/&gt;&lt;wsp:rsid wsp:val=&quot;00616E04&quot;/&gt;&lt;wsp:rsid wsp:val=&quot;00620688&quot;/&gt;&lt;wsp:rsid wsp:val=&quot;0062256B&quot;/&gt;&lt;wsp:rsid wsp:val=&quot;00625667&quot;/&gt;&lt;wsp:rsid wsp:val=&quot;006343F0&quot;/&gt;&lt;wsp:rsid wsp:val=&quot;006443FA&quot;/&gt;&lt;wsp:rsid wsp:val=&quot;00651708&quot;/&gt;&lt;wsp:rsid wsp:val=&quot;006653B8&quot;/&gt;&lt;wsp:rsid wsp:val=&quot;00680210&quot;/&gt;&lt;wsp:rsid wsp:val=&quot;00681190&quot;/&gt;&lt;wsp:rsid wsp:val=&quot;00683469&quot;/&gt;&lt;wsp:rsid wsp:val=&quot;00683530&quot;/&gt;&lt;wsp:rsid wsp:val=&quot;00693917&quot;/&gt;&lt;wsp:rsid wsp:val=&quot;006971EC&quot;/&gt;&lt;wsp:rsid wsp:val=&quot;006A626F&quot;/&gt;&lt;wsp:rsid wsp:val=&quot;006B012D&quot;/&gt;&lt;wsp:rsid wsp:val=&quot;006B040F&quot;/&gt;&lt;wsp:rsid wsp:val=&quot;006B29E2&quot;/&gt;&lt;wsp:rsid wsp:val=&quot;006C1424&quot;/&gt;&lt;wsp:rsid wsp:val=&quot;006C33B2&quot;/&gt;&lt;wsp:rsid wsp:val=&quot;006C5C85&quot;/&gt;&lt;wsp:rsid wsp:val=&quot;006D4DF9&quot;/&gt;&lt;wsp:rsid wsp:val=&quot;006D7F49&quot;/&gt;&lt;wsp:rsid wsp:val=&quot;006E7294&quot;/&gt;&lt;wsp:rsid wsp:val=&quot;0070180E&quot;/&gt;&lt;wsp:rsid wsp:val=&quot;00707B52&quot;/&gt;&lt;wsp:rsid wsp:val=&quot;0071720C&quot;/&gt;&lt;wsp:rsid wsp:val=&quot;007537A5&quot;/&gt;&lt;wsp:rsid wsp:val=&quot;00767123&quot;/&gt;&lt;wsp:rsid wsp:val=&quot;00767216&quot;/&gt;&lt;wsp:rsid wsp:val=&quot;0077160B&quot;/&gt;&lt;wsp:rsid wsp:val=&quot;0078790A&quot;/&gt;&lt;wsp:rsid wsp:val=&quot;00791AD2&quot;/&gt;&lt;wsp:rsid wsp:val=&quot;00793573&quot;/&gt;&lt;wsp:rsid wsp:val=&quot;007A00AC&quot;/&gt;&lt;wsp:rsid wsp:val=&quot;007A7831&quot;/&gt;&lt;wsp:rsid wsp:val=&quot;007B1159&quot;/&gt;&lt;wsp:rsid wsp:val=&quot;007B2876&quot;/&gt;&lt;wsp:rsid wsp:val=&quot;007E2980&quot;/&gt;&lt;wsp:rsid wsp:val=&quot;007E3B34&quot;/&gt;&lt;wsp:rsid wsp:val=&quot;007F14FC&quot;/&gt;&lt;wsp:rsid wsp:val=&quot;007F4DF6&quot;/&gt;&lt;wsp:rsid wsp:val=&quot;008029AC&quot;/&gt;&lt;wsp:rsid wsp:val=&quot;008474F2&quot;/&gt;&lt;wsp:rsid wsp:val=&quot;0085199C&quot;/&gt;&lt;wsp:rsid wsp:val=&quot;008531D1&quot;/&gt;&lt;wsp:rsid wsp:val=&quot;00872FCD&quot;/&gt;&lt;wsp:rsid wsp:val=&quot;00880F98&quot;/&gt;&lt;wsp:rsid wsp:val=&quot;00885C11&quot;/&gt;&lt;wsp:rsid wsp:val=&quot;0089059D&quot;/&gt;&lt;wsp:rsid wsp:val=&quot;0089208B&quot;/&gt;&lt;wsp:rsid wsp:val=&quot;008923AC&quot;/&gt;&lt;wsp:rsid wsp:val=&quot;00893190&quot;/&gt;&lt;wsp:rsid wsp:val=&quot;00895F36&quot;/&gt;&lt;wsp:rsid wsp:val=&quot;008B3AAD&quot;/&gt;&lt;wsp:rsid wsp:val=&quot;008B4AE7&quot;/&gt;&lt;wsp:rsid wsp:val=&quot;008B7E7E&quot;/&gt;&lt;wsp:rsid wsp:val=&quot;008D1BC2&quot;/&gt;&lt;wsp:rsid wsp:val=&quot;008D3E72&quot;/&gt;&lt;wsp:rsid wsp:val=&quot;008E1F3A&quot;/&gt;&lt;wsp:rsid wsp:val=&quot;008E355D&quot;/&gt;&lt;wsp:rsid wsp:val=&quot;008F4C1F&quot;/&gt;&lt;wsp:rsid wsp:val=&quot;00900BE4&quot;/&gt;&lt;wsp:rsid wsp:val=&quot;00906B5B&quot;/&gt;&lt;wsp:rsid wsp:val=&quot;00910499&quot;/&gt;&lt;wsp:rsid wsp:val=&quot;00923A40&quot;/&gt;&lt;wsp:rsid wsp:val=&quot;00932CD5&quot;/&gt;&lt;wsp:rsid wsp:val=&quot;00933DFA&quot;/&gt;&lt;wsp:rsid wsp:val=&quot;00935761&quot;/&gt;&lt;wsp:rsid wsp:val=&quot;0095292C&quot;/&gt;&lt;wsp:rsid wsp:val=&quot;009614A5&quot;/&gt;&lt;wsp:rsid wsp:val=&quot;00963513&quot;/&gt;&lt;wsp:rsid wsp:val=&quot;00963B7C&quot;/&gt;&lt;wsp:rsid wsp:val=&quot;00966615&quot;/&gt;&lt;wsp:rsid wsp:val=&quot;0096675E&quot;/&gt;&lt;wsp:rsid wsp:val=&quot;00971A3F&quot;/&gt;&lt;wsp:rsid wsp:val=&quot;009855A8&quot;/&gt;&lt;wsp:rsid wsp:val=&quot;009A0312&quot;/&gt;&lt;wsp:rsid wsp:val=&quot;009A3C24&quot;/&gt;&lt;wsp:rsid wsp:val=&quot;009B0596&quot;/&gt;&lt;wsp:rsid wsp:val=&quot;009B3B52&quot;/&gt;&lt;wsp:rsid wsp:val=&quot;009B4445&quot;/&gt;&lt;wsp:rsid wsp:val=&quot;009B4B92&quot;/&gt;&lt;wsp:rsid wsp:val=&quot;009C13DF&quot;/&gt;&lt;wsp:rsid wsp:val=&quot;009C5F6D&quot;/&gt;&lt;wsp:rsid wsp:val=&quot;009D1F99&quot;/&gt;&lt;wsp:rsid wsp:val=&quot;009E0508&quot;/&gt;&lt;wsp:rsid wsp:val=&quot;009E3442&quot;/&gt;&lt;wsp:rsid wsp:val=&quot;009E3975&quot;/&gt;&lt;wsp:rsid wsp:val=&quot;009E5CE2&quot;/&gt;&lt;wsp:rsid wsp:val=&quot;009E6002&quot;/&gt;&lt;wsp:rsid wsp:val=&quot;00A05953&quot;/&gt;&lt;wsp:rsid wsp:val=&quot;00A1676C&quot;/&gt;&lt;wsp:rsid wsp:val=&quot;00A204CA&quot;/&gt;&lt;wsp:rsid wsp:val=&quot;00A21B5F&quot;/&gt;&lt;wsp:rsid wsp:val=&quot;00A44ED8&quot;/&gt;&lt;wsp:rsid wsp:val=&quot;00A452F0&quot;/&gt;&lt;wsp:rsid wsp:val=&quot;00A47766&quot;/&gt;&lt;wsp:rsid wsp:val=&quot;00A5312C&quot;/&gt;&lt;wsp:rsid wsp:val=&quot;00A60590&quot;/&gt;&lt;wsp:rsid wsp:val=&quot;00A62385&quot;/&gt;&lt;wsp:rsid wsp:val=&quot;00A73793&quot;/&gt;&lt;wsp:rsid wsp:val=&quot;00A73F72&quot;/&gt;&lt;wsp:rsid wsp:val=&quot;00A7423D&quot;/&gt;&lt;wsp:rsid wsp:val=&quot;00A77BF0&quot;/&gt;&lt;wsp:rsid wsp:val=&quot;00A922EE&quot;/&gt;&lt;wsp:rsid wsp:val=&quot;00A97763&quot;/&gt;&lt;wsp:rsid wsp:val=&quot;00AA137E&quot;/&gt;&lt;wsp:rsid wsp:val=&quot;00AA1429&quot;/&gt;&lt;wsp:rsid wsp:val=&quot;00AA51D6&quot;/&gt;&lt;wsp:rsid wsp:val=&quot;00AB4DF9&quot;/&gt;&lt;wsp:rsid wsp:val=&quot;00AC1A09&quot;/&gt;&lt;wsp:rsid wsp:val=&quot;00AC4F9A&quot;/&gt;&lt;wsp:rsid wsp:val=&quot;00AD0DFB&quot;/&gt;&lt;wsp:rsid wsp:val=&quot;00AD4B7C&quot;/&gt;&lt;wsp:rsid wsp:val=&quot;00AE2687&quot;/&gt;&lt;wsp:rsid wsp:val=&quot;00AE48DB&quot;/&gt;&lt;wsp:rsid wsp:val=&quot;00AF0993&quot;/&gt;&lt;wsp:rsid wsp:val=&quot;00B01240&quot;/&gt;&lt;wsp:rsid wsp:val=&quot;00B060B1&quot;/&gt;&lt;wsp:rsid wsp:val=&quot;00B20266&quot;/&gt;&lt;wsp:rsid wsp:val=&quot;00B241AC&quot;/&gt;&lt;wsp:rsid wsp:val=&quot;00B26970&quot;/&gt;&lt;wsp:rsid wsp:val=&quot;00B2723E&quot;/&gt;&lt;wsp:rsid wsp:val=&quot;00B344CB&quot;/&gt;&lt;wsp:rsid wsp:val=&quot;00B34B35&quot;/&gt;&lt;wsp:rsid wsp:val=&quot;00B41AAC&quot;/&gt;&lt;wsp:rsid wsp:val=&quot;00B43525&quot;/&gt;&lt;wsp:rsid wsp:val=&quot;00B45BFD&quot;/&gt;&lt;wsp:rsid wsp:val=&quot;00B45D75&quot;/&gt;&lt;wsp:rsid wsp:val=&quot;00B5008D&quot;/&gt;&lt;wsp:rsid wsp:val=&quot;00B53267&quot;/&gt;&lt;wsp:rsid wsp:val=&quot;00B54745&quot;/&gt;&lt;wsp:rsid wsp:val=&quot;00B565C3&quot;/&gt;&lt;wsp:rsid wsp:val=&quot;00B57793&quot;/&gt;&lt;wsp:rsid wsp:val=&quot;00B6200B&quot;/&gt;&lt;wsp:rsid wsp:val=&quot;00B62D2D&quot;/&gt;&lt;wsp:rsid wsp:val=&quot;00B63F52&quot;/&gt;&lt;wsp:rsid wsp:val=&quot;00B64308&quot;/&gt;&lt;wsp:rsid wsp:val=&quot;00B64E52&quot;/&gt;&lt;wsp:rsid wsp:val=&quot;00B760E7&quot;/&gt;&lt;wsp:rsid wsp:val=&quot;00B83B90&quot;/&gt;&lt;wsp:rsid wsp:val=&quot;00B8643D&quot;/&gt;&lt;wsp:rsid wsp:val=&quot;00B8782D&quot;/&gt;&lt;wsp:rsid wsp:val=&quot;00B90F54&quot;/&gt;&lt;wsp:rsid wsp:val=&quot;00B92D80&quot;/&gt;&lt;wsp:rsid wsp:val=&quot;00B964A0&quot;/&gt;&lt;wsp:rsid wsp:val=&quot;00BC1570&quot;/&gt;&lt;wsp:rsid wsp:val=&quot;00BC66F8&quot;/&gt;&lt;wsp:rsid wsp:val=&quot;00BD2342&quot;/&gt;&lt;wsp:rsid wsp:val=&quot;00BD7C47&quot;/&gt;&lt;wsp:rsid wsp:val=&quot;00BE413B&quot;/&gt;&lt;wsp:rsid wsp:val=&quot;00BF3393&quot;/&gt;&lt;wsp:rsid wsp:val=&quot;00C155A1&quot;/&gt;&lt;wsp:rsid wsp:val=&quot;00C166F6&quot;/&gt;&lt;wsp:rsid wsp:val=&quot;00C242F3&quot;/&gt;&lt;wsp:rsid wsp:val=&quot;00C364FB&quot;/&gt;&lt;wsp:rsid wsp:val=&quot;00C43CE5&quot;/&gt;&lt;wsp:rsid wsp:val=&quot;00C46E36&quot;/&gt;&lt;wsp:rsid wsp:val=&quot;00C5400A&quot;/&gt;&lt;wsp:rsid wsp:val=&quot;00C57E0F&quot;/&gt;&lt;wsp:rsid wsp:val=&quot;00C63021&quot;/&gt;&lt;wsp:rsid wsp:val=&quot;00C674A2&quot;/&gt;&lt;wsp:rsid wsp:val=&quot;00C717D5&quot;/&gt;&lt;wsp:rsid wsp:val=&quot;00C810F3&quot;/&gt;&lt;wsp:rsid wsp:val=&quot;00C82994&quot;/&gt;&lt;wsp:rsid wsp:val=&quot;00C86E52&quot;/&gt;&lt;wsp:rsid wsp:val=&quot;00C8760E&quot;/&gt;&lt;wsp:rsid wsp:val=&quot;00C93A67&quot;/&gt;&lt;wsp:rsid wsp:val=&quot;00C95D55&quot;/&gt;&lt;wsp:rsid wsp:val=&quot;00CB7AFD&quot;/&gt;&lt;wsp:rsid wsp:val=&quot;00CC573B&quot;/&gt;&lt;wsp:rsid wsp:val=&quot;00CC5D15&quot;/&gt;&lt;wsp:rsid wsp:val=&quot;00CD6B53&quot;/&gt;&lt;wsp:rsid wsp:val=&quot;00CD72FF&quot;/&gt;&lt;wsp:rsid wsp:val=&quot;00CE5720&quot;/&gt;&lt;wsp:rsid wsp:val=&quot;00CF1B32&quot;/&gt;&lt;wsp:rsid wsp:val=&quot;00CF1E68&quot;/&gt;&lt;wsp:rsid wsp:val=&quot;00CF4C04&quot;/&gt;&lt;wsp:rsid wsp:val=&quot;00D0532C&quot;/&gt;&lt;wsp:rsid wsp:val=&quot;00D05A48&quot;/&gt;&lt;wsp:rsid wsp:val=&quot;00D13678&quot;/&gt;&lt;wsp:rsid wsp:val=&quot;00D13CB4&quot;/&gt;&lt;wsp:rsid wsp:val=&quot;00D30956&quot;/&gt;&lt;wsp:rsid wsp:val=&quot;00D30C35&quot;/&gt;&lt;wsp:rsid wsp:val=&quot;00D319F9&quot;/&gt;&lt;wsp:rsid wsp:val=&quot;00D44732&quot;/&gt;&lt;wsp:rsid wsp:val=&quot;00D65F00&quot;/&gt;&lt;wsp:rsid wsp:val=&quot;00D802CA&quot;/&gt;&lt;wsp:rsid wsp:val=&quot;00D8118B&quot;/&gt;&lt;wsp:rsid wsp:val=&quot;00D821C3&quot;/&gt;&lt;wsp:rsid wsp:val=&quot;00DA3FBC&quot;/&gt;&lt;wsp:rsid wsp:val=&quot;00DA64E1&quot;/&gt;&lt;wsp:rsid wsp:val=&quot;00DB067E&quot;/&gt;&lt;wsp:rsid wsp:val=&quot;00DB1049&quot;/&gt;&lt;wsp:rsid wsp:val=&quot;00DB3CCE&quot;/&gt;&lt;wsp:rsid wsp:val=&quot;00DC2487&quot;/&gt;&lt;wsp:rsid wsp:val=&quot;00DC288E&quot;/&gt;&lt;wsp:rsid wsp:val=&quot;00DD1685&quot;/&gt;&lt;wsp:rsid wsp:val=&quot;00DD1B5B&quot;/&gt;&lt;wsp:rsid wsp:val=&quot;00DE4F56&quot;/&gt;&lt;wsp:rsid wsp:val=&quot;00DF1667&quot;/&gt;&lt;wsp:rsid wsp:val=&quot;00E03CDC&quot;/&gt;&lt;wsp:rsid wsp:val=&quot;00E1170C&quot;/&gt;&lt;wsp:rsid wsp:val=&quot;00E125C0&quot;/&gt;&lt;wsp:rsid wsp:val=&quot;00E174A4&quot;/&gt;&lt;wsp:rsid wsp:val=&quot;00E24E31&quot;/&gt;&lt;wsp:rsid wsp:val=&quot;00E25857&quot;/&gt;&lt;wsp:rsid wsp:val=&quot;00E269DF&quot;/&gt;&lt;wsp:rsid wsp:val=&quot;00E31A2C&quot;/&gt;&lt;wsp:rsid wsp:val=&quot;00E37974&quot;/&gt;&lt;wsp:rsid wsp:val=&quot;00E54459&quot;/&gt;&lt;wsp:rsid wsp:val=&quot;00E560FD&quot;/&gt;&lt;wsp:rsid wsp:val=&quot;00E61C60&quot;/&gt;&lt;wsp:rsid wsp:val=&quot;00E74186&quot;/&gt;&lt;wsp:rsid wsp:val=&quot;00E75EDE&quot;/&gt;&lt;wsp:rsid wsp:val=&quot;00E94C16&quot;/&gt;&lt;wsp:rsid wsp:val=&quot;00E962C3&quot;/&gt;&lt;wsp:rsid wsp:val=&quot;00EA1519&quot;/&gt;&lt;wsp:rsid wsp:val=&quot;00EA509E&quot;/&gt;&lt;wsp:rsid wsp:val=&quot;00EA62CD&quot;/&gt;&lt;wsp:rsid wsp:val=&quot;00EB4704&quot;/&gt;&lt;wsp:rsid wsp:val=&quot;00EC1BD1&quot;/&gt;&lt;wsp:rsid wsp:val=&quot;00EC4167&quot;/&gt;&lt;wsp:rsid wsp:val=&quot;00EC4FDD&quot;/&gt;&lt;wsp:rsid wsp:val=&quot;00ED196D&quot;/&gt;&lt;wsp:rsid wsp:val=&quot;00ED77F5&quot;/&gt;&lt;wsp:rsid wsp:val=&quot;00ED7C54&quot;/&gt;&lt;wsp:rsid wsp:val=&quot;00ED7C6C&quot;/&gt;&lt;wsp:rsid wsp:val=&quot;00EE5985&quot;/&gt;&lt;wsp:rsid wsp:val=&quot;00EF019A&quot;/&gt;&lt;wsp:rsid wsp:val=&quot;00F03F6D&quot;/&gt;&lt;wsp:rsid wsp:val=&quot;00F1141F&quot;/&gt;&lt;wsp:rsid wsp:val=&quot;00F13E0B&quot;/&gt;&lt;wsp:rsid wsp:val=&quot;00F24044&quot;/&gt;&lt;wsp:rsid wsp:val=&quot;00F25E5A&quot;/&gt;&lt;wsp:rsid wsp:val=&quot;00F264EC&quot;/&gt;&lt;wsp:rsid wsp:val=&quot;00F40282&quot;/&gt;&lt;wsp:rsid wsp:val=&quot;00F41DC2&quot;/&gt;&lt;wsp:rsid wsp:val=&quot;00F43526&quot;/&gt;&lt;wsp:rsid wsp:val=&quot;00F5239F&quot;/&gt;&lt;wsp:rsid wsp:val=&quot;00F6037F&quot;/&gt;&lt;wsp:rsid wsp:val=&quot;00F65D71&quot;/&gt;&lt;wsp:rsid wsp:val=&quot;00F70178&quot;/&gt;&lt;wsp:rsid wsp:val=&quot;00F726DB&quot;/&gt;&lt;wsp:rsid wsp:val=&quot;00FE7D5C&quot;/&gt;&lt;/wsp:rsids&gt;&lt;/w:docPr&gt;&lt;w:body&gt;&lt;w:p wsp:rsidR=&quot;00000000&quot; wsp:rsidRDefault=&quot;002D0625&quot;&gt;&lt;m:oMathPara&gt;&lt;m:oMath&gt;&lt;m:sSup&gt;&lt;m:sSupPr&gt;&lt;m:ctrlPr&gt;&lt;w:rPr&gt;&lt;w:rFonts w:ascii=&quot;Cambria Math&quot;/&gt;&lt;wx:font wx:val=&quot;Cambria Math&quot;/&gt;&lt;w:i/&gt;&lt;w:lang w:val=&quot;EN-IN&quot;/&gt;&lt;/w:rPr&gt;&lt;/m:ctrlPr&gt;&lt;/m:sSupPr&gt;&lt;m:e&gt;&lt;m:r&gt;&lt;w:rPr&gt;&lt;w:rFonts w:ascii=&quot;Cambria Math&quot; w:h-ansi=&quot;Cambria Math&quot;/&gt;&lt;wx:font wx:val=&quot;Cambria Math&quot;/&gt;&lt;w:i/&gt;&lt;w:lang w:val=&quot;EN-IN&quot;/&gt;&lt;/w:rPr&gt;&lt;m:t&gt;e&lt;/m:t&gt;&lt;/m:r&gt;&lt;/m:e&gt;&lt;m:sup&gt;&lt;m:r&gt;&lt;w:rPr&gt;&lt;w:rFonts w:ascii=&quot;Cambria Math&quot; w:h-ansi=&quot;Cambria Math&quot;/&gt;&lt;wx:font wx:val=&quot;Cambria Math&quot;/&gt;&lt;w:i/&gt;&lt;w:lang w:val=&quot;EN-IN&quot;/&gt;&lt;/w:rPr&gt;&lt;m:t&gt;x&lt;/m:t&gt;&lt;/m:r&gt;&lt;/m:sup&gt;&lt;/m:sSup&gt;&lt;m:r&gt;&lt;w:rPr&gt;&lt;w:rFonts w:ascii=&quot;Cambria Math&quot; w:h-ansi=&quot;Cambria Math&quot;/&gt;&lt;wx:font wx:val=&quot;Cambria Math&quot;/&gt;&lt;w:i/&gt;&lt;w:lang w:val=&quot;EN-IN&quot;/&gt;&lt;/w:rPr&gt;&lt;m:t&gt;sinx&lt;/m:t&gt;&lt;/m:r&gt;&lt;m:r&gt;&lt;w:rPr&gt;&lt;w:rFonts w:ascii=&quot;Cambria Math&quot;/&gt;&lt;wx:font wx:val=&quot;Cambria Math&quot;/&gt;&lt;w:i/&gt;&lt;w:lang w:val=&quot;EN-IN&quot;/&gt;&lt;/w:rPr&gt;&lt;m:t&gt;=1,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1" o:title="" chromakey="white"/>
                </v:shape>
              </w:pict>
            </w:r>
            <w:r w:rsidRPr="009D0B17">
              <w:rPr>
                <w:rFonts w:ascii="Arial" w:hAnsi="Arial" w:cs="Arial"/>
                <w:lang w:val="en-IN"/>
              </w:rPr>
              <w:instrText xml:space="preserve"> </w:instrText>
            </w:r>
            <w:r w:rsidRPr="009D0B17">
              <w:rPr>
                <w:rFonts w:ascii="Arial" w:hAnsi="Arial" w:cs="Arial"/>
                <w:lang w:val="en-IN"/>
              </w:rPr>
              <w:fldChar w:fldCharType="separate"/>
            </w:r>
            <w:r w:rsidRPr="009D0B17">
              <w:rPr>
                <w:rFonts w:ascii="Arial" w:hAnsi="Arial" w:cs="Arial"/>
                <w:lang w:val="en-IN"/>
              </w:rPr>
              <w:fldChar w:fldCharType="end"/>
            </w:r>
            <w:r w:rsidRPr="009D0B17">
              <w:rPr>
                <w:rFonts w:ascii="Arial" w:hAnsi="Arial" w:cs="Arial"/>
                <w:lang w:val="en-IN"/>
              </w:rPr>
              <w:t xml:space="preserve"> there</w:t>
            </w:r>
            <w:r w:rsidRPr="009D0B17">
              <w:rPr>
                <w:rFonts w:ascii="Arial" w:hAnsi="Arial" w:cs="Arial"/>
              </w:rPr>
              <w:t xml:space="preserve"> </w:t>
            </w:r>
            <w:r w:rsidRPr="009D0B17">
              <w:rPr>
                <w:rFonts w:ascii="Arial" w:hAnsi="Arial" w:cs="Arial"/>
                <w:lang w:val="en-IN"/>
              </w:rPr>
              <w:t xml:space="preserve">exists at least one root of </w:t>
            </w:r>
            <w:r w:rsidRPr="009D0B17">
              <w:rPr>
                <w:rFonts w:ascii="Arial" w:hAnsi="Arial" w:cs="Arial"/>
                <w:position w:val="-6"/>
              </w:rPr>
              <w:object w:dxaOrig="1139" w:dyaOrig="319">
                <v:shape id="Object 27" o:spid="_x0000_i1037" type="#_x0000_t75" style="width:57.05pt;height:15.9pt;mso-position-horizontal-relative:page;mso-position-vertical-relative:page" o:ole="">
                  <v:fill o:detectmouseclick="t"/>
                  <v:imagedata r:id="rId32" o:title=""/>
                </v:shape>
                <o:OLEObject Type="Embed" ProgID="Equation.3" ShapeID="Object 27" DrawAspect="Content" ObjectID="_1688986410" r:id="rId33"/>
              </w:object>
            </w:r>
            <w:r w:rsidRPr="009D0B17">
              <w:rPr>
                <w:rFonts w:ascii="Arial" w:hAnsi="Arial" w:cs="Arial"/>
              </w:rPr>
              <w:fldChar w:fldCharType="begin"/>
            </w:r>
            <w:r w:rsidRPr="009D0B17">
              <w:rPr>
                <w:rFonts w:ascii="Arial" w:hAnsi="Arial" w:cs="Arial"/>
              </w:rPr>
              <w:instrText xml:space="preserve"> QUOTE </w:instrText>
            </w:r>
            <w:r w:rsidRPr="009D0B17">
              <w:rPr>
                <w:rFonts w:ascii="Arial" w:hAnsi="Arial" w:cs="Arial"/>
                <w:position w:val="-6"/>
              </w:rPr>
              <w:pict>
                <v:shape id="Picture 18" o:spid="_x0000_i1038" type="#_x0000_t75" style="width:82.3pt;height:14.05pt;mso-position-horizontal-relative:page;mso-position-vertical-relative:page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25E5A&quot;/&gt;&lt;wsp:rsid wsp:val=&quot;00003746&quot;/&gt;&lt;wsp:rsid wsp:val=&quot;00012AEE&quot;/&gt;&lt;wsp:rsid wsp:val=&quot;00013B85&quot;/&gt;&lt;wsp:rsid wsp:val=&quot;00014BD8&quot;/&gt;&lt;wsp:rsid wsp:val=&quot;00023CEC&quot;/&gt;&lt;wsp:rsid wsp:val=&quot;000265F6&quot;/&gt;&lt;wsp:rsid wsp:val=&quot;00030036&quot;/&gt;&lt;wsp:rsid wsp:val=&quot;00030601&quot;/&gt;&lt;wsp:rsid wsp:val=&quot;00031163&quot;/&gt;&lt;wsp:rsid wsp:val=&quot;00037FCB&quot;/&gt;&lt;wsp:rsid wsp:val=&quot;00053B20&quot;/&gt;&lt;wsp:rsid wsp:val=&quot;00063F10&quot;/&gt;&lt;wsp:rsid wsp:val=&quot;00064DD5&quot;/&gt;&lt;wsp:rsid wsp:val=&quot;000708C6&quot;/&gt;&lt;wsp:rsid wsp:val=&quot;00086502&quot;/&gt;&lt;wsp:rsid wsp:val=&quot;00090BC8&quot;/&gt;&lt;wsp:rsid wsp:val=&quot;0009324A&quot;/&gt;&lt;wsp:rsid wsp:val=&quot;00096207&quot;/&gt;&lt;wsp:rsid wsp:val=&quot;00096A32&quot;/&gt;&lt;wsp:rsid wsp:val=&quot;000A43D0&quot;/&gt;&lt;wsp:rsid wsp:val=&quot;000A4FDD&quot;/&gt;&lt;wsp:rsid wsp:val=&quot;000C65B7&quot;/&gt;&lt;wsp:rsid wsp:val=&quot;000C786E&quot;/&gt;&lt;wsp:rsid wsp:val=&quot;000D6408&quot;/&gt;&lt;wsp:rsid wsp:val=&quot;000E377C&quot;/&gt;&lt;wsp:rsid wsp:val=&quot;000E3E65&quot;/&gt;&lt;wsp:rsid wsp:val=&quot;000F3784&quot;/&gt;&lt;wsp:rsid wsp:val=&quot;00100C49&quot;/&gt;&lt;wsp:rsid wsp:val=&quot;001079F9&quot;/&gt;&lt;wsp:rsid wsp:val=&quot;00117204&quot;/&gt;&lt;wsp:rsid wsp:val=&quot;00120484&quot;/&gt;&lt;wsp:rsid wsp:val=&quot;00121ABB&quot;/&gt;&lt;wsp:rsid wsp:val=&quot;00121FED&quot;/&gt;&lt;wsp:rsid wsp:val=&quot;001339C7&quot;/&gt;&lt;wsp:rsid wsp:val=&quot;00137E77&quot;/&gt;&lt;wsp:rsid wsp:val=&quot;001429A5&quot;/&gt;&lt;wsp:rsid wsp:val=&quot;00147E40&quot;/&gt;&lt;wsp:rsid wsp:val=&quot;00156786&quot;/&gt;&lt;wsp:rsid wsp:val=&quot;00156FA3&quot;/&gt;&lt;wsp:rsid wsp:val=&quot;00161B47&quot;/&gt;&lt;wsp:rsid wsp:val=&quot;00161ED1&quot;/&gt;&lt;wsp:rsid wsp:val=&quot;00170EC2&quot;/&gt;&lt;wsp:rsid wsp:val=&quot;00174343&quot;/&gt;&lt;wsp:rsid wsp:val=&quot;00177844&quot;/&gt;&lt;wsp:rsid wsp:val=&quot;00197342&quot;/&gt;&lt;wsp:rsid wsp:val=&quot;001B0455&quot;/&gt;&lt;wsp:rsid wsp:val=&quot;001B2103&quot;/&gt;&lt;wsp:rsid wsp:val=&quot;001C3448&quot;/&gt;&lt;wsp:rsid wsp:val=&quot;001D026C&quot;/&gt;&lt;wsp:rsid wsp:val=&quot;001D1CA4&quot;/&gt;&lt;wsp:rsid wsp:val=&quot;001D526B&quot;/&gt;&lt;wsp:rsid wsp:val=&quot;001E4702&quot;/&gt;&lt;wsp:rsid wsp:val=&quot;001E4DCB&quot;/&gt;&lt;wsp:rsid wsp:val=&quot;001F6976&quot;/&gt;&lt;wsp:rsid wsp:val=&quot;00201997&quot;/&gt;&lt;wsp:rsid wsp:val=&quot;00211A11&quot;/&gt;&lt;wsp:rsid wsp:val=&quot;00212867&quot;/&gt;&lt;wsp:rsid wsp:val=&quot;00222961&quot;/&gt;&lt;wsp:rsid wsp:val=&quot;0022705F&quot;/&gt;&lt;wsp:rsid wsp:val=&quot;002311D1&quot;/&gt;&lt;wsp:rsid wsp:val=&quot;00232D22&quot;/&gt;&lt;wsp:rsid wsp:val=&quot;00235C02&quot;/&gt;&lt;wsp:rsid wsp:val=&quot;002419C6&quot;/&gt;&lt;wsp:rsid wsp:val=&quot;00257A7A&quot;/&gt;&lt;wsp:rsid wsp:val=&quot;00257B0D&quot;/&gt;&lt;wsp:rsid wsp:val=&quot;0026498D&quot;/&gt;&lt;wsp:rsid wsp:val=&quot;0026708F&quot;/&gt;&lt;wsp:rsid wsp:val=&quot;002701B9&quot;/&gt;&lt;wsp:rsid wsp:val=&quot;00280CE7&quot;/&gt;&lt;wsp:rsid wsp:val=&quot;0028112C&quot;/&gt;&lt;wsp:rsid wsp:val=&quot;0029534C&quot;/&gt;&lt;wsp:rsid wsp:val=&quot;002A312A&quot;/&gt;&lt;wsp:rsid wsp:val=&quot;002A6490&quot;/&gt;&lt;wsp:rsid wsp:val=&quot;002A7F5C&quot;/&gt;&lt;wsp:rsid wsp:val=&quot;002B7C30&quot;/&gt;&lt;wsp:rsid wsp:val=&quot;002D0507&quot;/&gt;&lt;wsp:rsid wsp:val=&quot;002D3F9C&quot;/&gt;&lt;wsp:rsid wsp:val=&quot;002D565E&quot;/&gt;&lt;wsp:rsid wsp:val=&quot;002E026D&quot;/&gt;&lt;wsp:rsid wsp:val=&quot;002E13CB&quot;/&gt;&lt;wsp:rsid wsp:val=&quot;002E4A61&quot;/&gt;&lt;wsp:rsid wsp:val=&quot;002E5D2D&quot;/&gt;&lt;wsp:rsid wsp:val=&quot;002E6592&quot;/&gt;&lt;wsp:rsid wsp:val=&quot;002F44C2&quot;/&gt;&lt;wsp:rsid wsp:val=&quot;00304239&quot;/&gt;&lt;wsp:rsid wsp:val=&quot;0031147D&quot;/&gt;&lt;wsp:rsid wsp:val=&quot;00311A90&quot;/&gt;&lt;wsp:rsid wsp:val=&quot;003266A5&quot;/&gt;&lt;wsp:rsid wsp:val=&quot;00333C99&quot;/&gt;&lt;wsp:rsid wsp:val=&quot;00335203&quot;/&gt;&lt;wsp:rsid wsp:val=&quot;00343DFE&quot;/&gt;&lt;wsp:rsid wsp:val=&quot;003570F7&quot;/&gt;&lt;wsp:rsid wsp:val=&quot;00360E7B&quot;/&gt;&lt;wsp:rsid wsp:val=&quot;003723A1&quot;/&gt;&lt;wsp:rsid wsp:val=&quot;00376BE1&quot;/&gt;&lt;wsp:rsid wsp:val=&quot;00376E9D&quot;/&gt;&lt;wsp:rsid wsp:val=&quot;00380F8A&quot;/&gt;&lt;wsp:rsid wsp:val=&quot;003816C0&quot;/&gt;&lt;wsp:rsid wsp:val=&quot;00385110&quot;/&gt;&lt;wsp:rsid wsp:val=&quot;00397CA9&quot;/&gt;&lt;wsp:rsid wsp:val=&quot;003A0B82&quot;/&gt;&lt;wsp:rsid wsp:val=&quot;003B23CD&quot;/&gt;&lt;wsp:rsid wsp:val=&quot;003B2BFC&quot;/&gt;&lt;wsp:rsid wsp:val=&quot;003B72E2&quot;/&gt;&lt;wsp:rsid wsp:val=&quot;003D4C04&quot;/&gt;&lt;wsp:rsid wsp:val=&quot;003D59BA&quot;/&gt;&lt;wsp:rsid wsp:val=&quot;003E0E6B&quot;/&gt;&lt;wsp:rsid wsp:val=&quot;003E41A2&quot;/&gt;&lt;wsp:rsid wsp:val=&quot;003E6B03&quot;/&gt;&lt;wsp:rsid wsp:val=&quot;004015B7&quot;/&gt;&lt;wsp:rsid wsp:val=&quot;00404D16&quot;/&gt;&lt;wsp:rsid wsp:val=&quot;004126E9&quot;/&gt;&lt;wsp:rsid wsp:val=&quot;004178EC&quot;/&gt;&lt;wsp:rsid wsp:val=&quot;00447AE6&quot;/&gt;&lt;wsp:rsid wsp:val=&quot;004556BF&quot;/&gt;&lt;wsp:rsid wsp:val=&quot;0045635E&quot;/&gt;&lt;wsp:rsid wsp:val=&quot;00465981&quot;/&gt;&lt;wsp:rsid wsp:val=&quot;00470D4D&quot;/&gt;&lt;wsp:rsid wsp:val=&quot;004B612D&quot;/&gt;&lt;wsp:rsid wsp:val=&quot;004C4BFD&quot;/&gt;&lt;wsp:rsid wsp:val=&quot;004D3CE4&quot;/&gt;&lt;wsp:rsid wsp:val=&quot;004E1BE1&quot;/&gt;&lt;wsp:rsid wsp:val=&quot;004E4DC5&quot;/&gt;&lt;wsp:rsid wsp:val=&quot;004E62EF&quot;/&gt;&lt;wsp:rsid wsp:val=&quot;004E700F&quot;/&gt;&lt;wsp:rsid wsp:val=&quot;004F512B&quot;/&gt;&lt;wsp:rsid wsp:val=&quot;004F602A&quot;/&gt;&lt;wsp:rsid wsp:val=&quot;00501A24&quot;/&gt;&lt;wsp:rsid wsp:val=&quot;00502698&quot;/&gt;&lt;wsp:rsid wsp:val=&quot;00507532&quot;/&gt;&lt;wsp:rsid wsp:val=&quot;00510C48&quot;/&gt;&lt;wsp:rsid wsp:val=&quot;005115E6&quot;/&gt;&lt;wsp:rsid wsp:val=&quot;00512811&quot;/&gt;&lt;wsp:rsid wsp:val=&quot;0051380D&quot;/&gt;&lt;wsp:rsid wsp:val=&quot;0052451D&quot;/&gt;&lt;wsp:rsid wsp:val=&quot;00527969&quot;/&gt;&lt;wsp:rsid wsp:val=&quot;00540D76&quot;/&gt;&lt;wsp:rsid wsp:val=&quot;00546423&quot;/&gt;&lt;wsp:rsid wsp:val=&quot;00547425&quot;/&gt;&lt;wsp:rsid wsp:val=&quot;005475BD&quot;/&gt;&lt;wsp:rsid wsp:val=&quot;00556FA0&quot;/&gt;&lt;wsp:rsid wsp:val=&quot;00560A4C&quot;/&gt;&lt;wsp:rsid wsp:val=&quot;0056336A&quot;/&gt;&lt;wsp:rsid wsp:val=&quot;00570905&quot;/&gt;&lt;wsp:rsid wsp:val=&quot;00570D11&quot;/&gt;&lt;wsp:rsid wsp:val=&quot;00573C59&quot;/&gt;&lt;wsp:rsid wsp:val=&quot;00574582&quot;/&gt;&lt;wsp:rsid wsp:val=&quot;005849F6&quot;/&gt;&lt;wsp:rsid wsp:val=&quot;00596858&quot;/&gt;&lt;wsp:rsid wsp:val=&quot;00597D7D&quot;/&gt;&lt;wsp:rsid wsp:val=&quot;005A0C9E&quot;/&gt;&lt;wsp:rsid wsp:val=&quot;005A15BC&quot;/&gt;&lt;wsp:rsid wsp:val=&quot;005A6642&quot;/&gt;&lt;wsp:rsid wsp:val=&quot;005A7E1A&quot;/&gt;&lt;wsp:rsid wsp:val=&quot;005B1961&quot;/&gt;&lt;wsp:rsid wsp:val=&quot;005B2075&quot;/&gt;&lt;wsp:rsid wsp:val=&quot;005B2264&quot;/&gt;&lt;wsp:rsid wsp:val=&quot;005B5E8A&quot;/&gt;&lt;wsp:rsid wsp:val=&quot;005B6BCA&quot;/&gt;&lt;wsp:rsid wsp:val=&quot;005C141C&quot;/&gt;&lt;wsp:rsid wsp:val=&quot;005C6AFC&quot;/&gt;&lt;wsp:rsid wsp:val=&quot;005D523A&quot;/&gt;&lt;wsp:rsid wsp:val=&quot;005D784A&quot;/&gt;&lt;wsp:rsid wsp:val=&quot;005E31F2&quot;/&gt;&lt;wsp:rsid wsp:val=&quot;005F24F0&quot;/&gt;&lt;wsp:rsid wsp:val=&quot;005F7CBD&quot;/&gt;&lt;wsp:rsid wsp:val=&quot;00610A22&quot;/&gt;&lt;wsp:rsid wsp:val=&quot;00616E04&quot;/&gt;&lt;wsp:rsid wsp:val=&quot;00620688&quot;/&gt;&lt;wsp:rsid wsp:val=&quot;0062256B&quot;/&gt;&lt;wsp:rsid wsp:val=&quot;00625667&quot;/&gt;&lt;wsp:rsid wsp:val=&quot;006343F0&quot;/&gt;&lt;wsp:rsid wsp:val=&quot;006443FA&quot;/&gt;&lt;wsp:rsid wsp:val=&quot;00651708&quot;/&gt;&lt;wsp:rsid wsp:val=&quot;006653B8&quot;/&gt;&lt;wsp:rsid wsp:val=&quot;00680210&quot;/&gt;&lt;wsp:rsid wsp:val=&quot;00681190&quot;/&gt;&lt;wsp:rsid wsp:val=&quot;00683469&quot;/&gt;&lt;wsp:rsid wsp:val=&quot;00683530&quot;/&gt;&lt;wsp:rsid wsp:val=&quot;00693917&quot;/&gt;&lt;wsp:rsid wsp:val=&quot;006971EC&quot;/&gt;&lt;wsp:rsid wsp:val=&quot;006A626F&quot;/&gt;&lt;wsp:rsid wsp:val=&quot;006B012D&quot;/&gt;&lt;wsp:rsid wsp:val=&quot;006B040F&quot;/&gt;&lt;wsp:rsid wsp:val=&quot;006B29E2&quot;/&gt;&lt;wsp:rsid wsp:val=&quot;006C1424&quot;/&gt;&lt;wsp:rsid wsp:val=&quot;006C33B2&quot;/&gt;&lt;wsp:rsid wsp:val=&quot;006C5C85&quot;/&gt;&lt;wsp:rsid wsp:val=&quot;006D4DF9&quot;/&gt;&lt;wsp:rsid wsp:val=&quot;006D7F49&quot;/&gt;&lt;wsp:rsid wsp:val=&quot;006E7294&quot;/&gt;&lt;wsp:rsid wsp:val=&quot;0070180E&quot;/&gt;&lt;wsp:rsid wsp:val=&quot;00707B52&quot;/&gt;&lt;wsp:rsid wsp:val=&quot;0071720C&quot;/&gt;&lt;wsp:rsid wsp:val=&quot;007537A5&quot;/&gt;&lt;wsp:rsid wsp:val=&quot;00767123&quot;/&gt;&lt;wsp:rsid wsp:val=&quot;00767216&quot;/&gt;&lt;wsp:rsid wsp:val=&quot;0077160B&quot;/&gt;&lt;wsp:rsid wsp:val=&quot;0078790A&quot;/&gt;&lt;wsp:rsid wsp:val=&quot;00791AD2&quot;/&gt;&lt;wsp:rsid wsp:val=&quot;00793573&quot;/&gt;&lt;wsp:rsid wsp:val=&quot;007A00AC&quot;/&gt;&lt;wsp:rsid wsp:val=&quot;007A7831&quot;/&gt;&lt;wsp:rsid wsp:val=&quot;007B1159&quot;/&gt;&lt;wsp:rsid wsp:val=&quot;007B2876&quot;/&gt;&lt;wsp:rsid wsp:val=&quot;007E2980&quot;/&gt;&lt;wsp:rsid wsp:val=&quot;007E3B34&quot;/&gt;&lt;wsp:rsid wsp:val=&quot;007F14FC&quot;/&gt;&lt;wsp:rsid wsp:val=&quot;007F4DF6&quot;/&gt;&lt;wsp:rsid wsp:val=&quot;008029AC&quot;/&gt;&lt;wsp:rsid wsp:val=&quot;008474F2&quot;/&gt;&lt;wsp:rsid wsp:val=&quot;0085199C&quot;/&gt;&lt;wsp:rsid wsp:val=&quot;008531D1&quot;/&gt;&lt;wsp:rsid wsp:val=&quot;00872FCD&quot;/&gt;&lt;wsp:rsid wsp:val=&quot;00880F98&quot;/&gt;&lt;wsp:rsid wsp:val=&quot;00885C11&quot;/&gt;&lt;wsp:rsid wsp:val=&quot;0089059D&quot;/&gt;&lt;wsp:rsid wsp:val=&quot;0089208B&quot;/&gt;&lt;wsp:rsid wsp:val=&quot;008923AC&quot;/&gt;&lt;wsp:rsid wsp:val=&quot;00893190&quot;/&gt;&lt;wsp:rsid wsp:val=&quot;00895F36&quot;/&gt;&lt;wsp:rsid wsp:val=&quot;008B3AAD&quot;/&gt;&lt;wsp:rsid wsp:val=&quot;008B4AE7&quot;/&gt;&lt;wsp:rsid wsp:val=&quot;008B7E7E&quot;/&gt;&lt;wsp:rsid wsp:val=&quot;008D1BC2&quot;/&gt;&lt;wsp:rsid wsp:val=&quot;008D3E72&quot;/&gt;&lt;wsp:rsid wsp:val=&quot;008E1F3A&quot;/&gt;&lt;wsp:rsid wsp:val=&quot;008E355D&quot;/&gt;&lt;wsp:rsid wsp:val=&quot;008F4C1F&quot;/&gt;&lt;wsp:rsid wsp:val=&quot;00900BE4&quot;/&gt;&lt;wsp:rsid wsp:val=&quot;00906B5B&quot;/&gt;&lt;wsp:rsid wsp:val=&quot;00910499&quot;/&gt;&lt;wsp:rsid wsp:val=&quot;00923A40&quot;/&gt;&lt;wsp:rsid wsp:val=&quot;00932CD5&quot;/&gt;&lt;wsp:rsid wsp:val=&quot;00933DFA&quot;/&gt;&lt;wsp:rsid wsp:val=&quot;00935761&quot;/&gt;&lt;wsp:rsid wsp:val=&quot;0095292C&quot;/&gt;&lt;wsp:rsid wsp:val=&quot;009614A5&quot;/&gt;&lt;wsp:rsid wsp:val=&quot;00963513&quot;/&gt;&lt;wsp:rsid wsp:val=&quot;00963B7C&quot;/&gt;&lt;wsp:rsid wsp:val=&quot;00966615&quot;/&gt;&lt;wsp:rsid wsp:val=&quot;0096675E&quot;/&gt;&lt;wsp:rsid wsp:val=&quot;00971A3F&quot;/&gt;&lt;wsp:rsid wsp:val=&quot;009855A8&quot;/&gt;&lt;wsp:rsid wsp:val=&quot;009A0312&quot;/&gt;&lt;wsp:rsid wsp:val=&quot;009A3C24&quot;/&gt;&lt;wsp:rsid wsp:val=&quot;009B0596&quot;/&gt;&lt;wsp:rsid wsp:val=&quot;009B3B52&quot;/&gt;&lt;wsp:rsid wsp:val=&quot;009B4445&quot;/&gt;&lt;wsp:rsid wsp:val=&quot;009B4B92&quot;/&gt;&lt;wsp:rsid wsp:val=&quot;009C13DF&quot;/&gt;&lt;wsp:rsid wsp:val=&quot;009C5F6D&quot;/&gt;&lt;wsp:rsid wsp:val=&quot;009D1F99&quot;/&gt;&lt;wsp:rsid wsp:val=&quot;009E0508&quot;/&gt;&lt;wsp:rsid wsp:val=&quot;009E3442&quot;/&gt;&lt;wsp:rsid wsp:val=&quot;009E3975&quot;/&gt;&lt;wsp:rsid wsp:val=&quot;009E5CE2&quot;/&gt;&lt;wsp:rsid wsp:val=&quot;009E6002&quot;/&gt;&lt;wsp:rsid wsp:val=&quot;00A05953&quot;/&gt;&lt;wsp:rsid wsp:val=&quot;00A1676C&quot;/&gt;&lt;wsp:rsid wsp:val=&quot;00A204CA&quot;/&gt;&lt;wsp:rsid wsp:val=&quot;00A21B5F&quot;/&gt;&lt;wsp:rsid wsp:val=&quot;00A44ED8&quot;/&gt;&lt;wsp:rsid wsp:val=&quot;00A452F0&quot;/&gt;&lt;wsp:rsid wsp:val=&quot;00A47766&quot;/&gt;&lt;wsp:rsid wsp:val=&quot;00A5312C&quot;/&gt;&lt;wsp:rsid wsp:val=&quot;00A60590&quot;/&gt;&lt;wsp:rsid wsp:val=&quot;00A62385&quot;/&gt;&lt;wsp:rsid wsp:val=&quot;00A73793&quot;/&gt;&lt;wsp:rsid wsp:val=&quot;00A73F72&quot;/&gt;&lt;wsp:rsid wsp:val=&quot;00A7423D&quot;/&gt;&lt;wsp:rsid wsp:val=&quot;00A77BF0&quot;/&gt;&lt;wsp:rsid wsp:val=&quot;00A922EE&quot;/&gt;&lt;wsp:rsid wsp:val=&quot;00A97763&quot;/&gt;&lt;wsp:rsid wsp:val=&quot;00AA137E&quot;/&gt;&lt;wsp:rsid wsp:val=&quot;00AA1429&quot;/&gt;&lt;wsp:rsid wsp:val=&quot;00AA51D6&quot;/&gt;&lt;wsp:rsid wsp:val=&quot;00AB4DF9&quot;/&gt;&lt;wsp:rsid wsp:val=&quot;00AC1A09&quot;/&gt;&lt;wsp:rsid wsp:val=&quot;00AC4F9A&quot;/&gt;&lt;wsp:rsid wsp:val=&quot;00AD0DFB&quot;/&gt;&lt;wsp:rsid wsp:val=&quot;00AD4B7C&quot;/&gt;&lt;wsp:rsid wsp:val=&quot;00AE2687&quot;/&gt;&lt;wsp:rsid wsp:val=&quot;00AE48DB&quot;/&gt;&lt;wsp:rsid wsp:val=&quot;00AF0993&quot;/&gt;&lt;wsp:rsid wsp:val=&quot;00B01240&quot;/&gt;&lt;wsp:rsid wsp:val=&quot;00B060B1&quot;/&gt;&lt;wsp:rsid wsp:val=&quot;00B20266&quot;/&gt;&lt;wsp:rsid wsp:val=&quot;00B241AC&quot;/&gt;&lt;wsp:rsid wsp:val=&quot;00B26970&quot;/&gt;&lt;wsp:rsid wsp:val=&quot;00B2723E&quot;/&gt;&lt;wsp:rsid wsp:val=&quot;00B344CB&quot;/&gt;&lt;wsp:rsid wsp:val=&quot;00B34B35&quot;/&gt;&lt;wsp:rsid wsp:val=&quot;00B41AAC&quot;/&gt;&lt;wsp:rsid wsp:val=&quot;00B43525&quot;/&gt;&lt;wsp:rsid wsp:val=&quot;00B45BFD&quot;/&gt;&lt;wsp:rsid wsp:val=&quot;00B45D75&quot;/&gt;&lt;wsp:rsid wsp:val=&quot;00B5008D&quot;/&gt;&lt;wsp:rsid wsp:val=&quot;00B53267&quot;/&gt;&lt;wsp:rsid wsp:val=&quot;00B54745&quot;/&gt;&lt;wsp:rsid wsp:val=&quot;00B565C3&quot;/&gt;&lt;wsp:rsid wsp:val=&quot;00B57793&quot;/&gt;&lt;wsp:rsid wsp:val=&quot;00B6200B&quot;/&gt;&lt;wsp:rsid wsp:val=&quot;00B62D2D&quot;/&gt;&lt;wsp:rsid wsp:val=&quot;00B63F52&quot;/&gt;&lt;wsp:rsid wsp:val=&quot;00B64308&quot;/&gt;&lt;wsp:rsid wsp:val=&quot;00B64E52&quot;/&gt;&lt;wsp:rsid wsp:val=&quot;00B760E7&quot;/&gt;&lt;wsp:rsid wsp:val=&quot;00B83B90&quot;/&gt;&lt;wsp:rsid wsp:val=&quot;00B8643D&quot;/&gt;&lt;wsp:rsid wsp:val=&quot;00B8782D&quot;/&gt;&lt;wsp:rsid wsp:val=&quot;00B90F54&quot;/&gt;&lt;wsp:rsid wsp:val=&quot;00B92D80&quot;/&gt;&lt;wsp:rsid wsp:val=&quot;00B964A0&quot;/&gt;&lt;wsp:rsid wsp:val=&quot;00BC1570&quot;/&gt;&lt;wsp:rsid wsp:val=&quot;00BC66F8&quot;/&gt;&lt;wsp:rsid wsp:val=&quot;00BD2342&quot;/&gt;&lt;wsp:rsid wsp:val=&quot;00BD7C47&quot;/&gt;&lt;wsp:rsid wsp:val=&quot;00BE413B&quot;/&gt;&lt;wsp:rsid wsp:val=&quot;00BF3393&quot;/&gt;&lt;wsp:rsid wsp:val=&quot;00C155A1&quot;/&gt;&lt;wsp:rsid wsp:val=&quot;00C166F6&quot;/&gt;&lt;wsp:rsid wsp:val=&quot;00C242F3&quot;/&gt;&lt;wsp:rsid wsp:val=&quot;00C364FB&quot;/&gt;&lt;wsp:rsid wsp:val=&quot;00C43CE5&quot;/&gt;&lt;wsp:rsid wsp:val=&quot;00C46E36&quot;/&gt;&lt;wsp:rsid wsp:val=&quot;00C5400A&quot;/&gt;&lt;wsp:rsid wsp:val=&quot;00C57E0F&quot;/&gt;&lt;wsp:rsid wsp:val=&quot;00C63021&quot;/&gt;&lt;wsp:rsid wsp:val=&quot;00C674A2&quot;/&gt;&lt;wsp:rsid wsp:val=&quot;00C717D5&quot;/&gt;&lt;wsp:rsid wsp:val=&quot;00C810F3&quot;/&gt;&lt;wsp:rsid wsp:val=&quot;00C82994&quot;/&gt;&lt;wsp:rsid wsp:val=&quot;00C86E52&quot;/&gt;&lt;wsp:rsid wsp:val=&quot;00C8760E&quot;/&gt;&lt;wsp:rsid wsp:val=&quot;00C93A67&quot;/&gt;&lt;wsp:rsid wsp:val=&quot;00C95D55&quot;/&gt;&lt;wsp:rsid wsp:val=&quot;00CB7AFD&quot;/&gt;&lt;wsp:rsid wsp:val=&quot;00CC573B&quot;/&gt;&lt;wsp:rsid wsp:val=&quot;00CC5D15&quot;/&gt;&lt;wsp:rsid wsp:val=&quot;00CD6B53&quot;/&gt;&lt;wsp:rsid wsp:val=&quot;00CD72FF&quot;/&gt;&lt;wsp:rsid wsp:val=&quot;00CE5720&quot;/&gt;&lt;wsp:rsid wsp:val=&quot;00CF1B32&quot;/&gt;&lt;wsp:rsid wsp:val=&quot;00CF1E68&quot;/&gt;&lt;wsp:rsid wsp:val=&quot;00CF4C04&quot;/&gt;&lt;wsp:rsid wsp:val=&quot;00D0532C&quot;/&gt;&lt;wsp:rsid wsp:val=&quot;00D05A48&quot;/&gt;&lt;wsp:rsid wsp:val=&quot;00D13678&quot;/&gt;&lt;wsp:rsid wsp:val=&quot;00D13CB4&quot;/&gt;&lt;wsp:rsid wsp:val=&quot;00D30956&quot;/&gt;&lt;wsp:rsid wsp:val=&quot;00D30C35&quot;/&gt;&lt;wsp:rsid wsp:val=&quot;00D319F9&quot;/&gt;&lt;wsp:rsid wsp:val=&quot;00D44732&quot;/&gt;&lt;wsp:rsid wsp:val=&quot;00D65F00&quot;/&gt;&lt;wsp:rsid wsp:val=&quot;00D802CA&quot;/&gt;&lt;wsp:rsid wsp:val=&quot;00D8118B&quot;/&gt;&lt;wsp:rsid wsp:val=&quot;00D821C3&quot;/&gt;&lt;wsp:rsid wsp:val=&quot;00DA3FBC&quot;/&gt;&lt;wsp:rsid wsp:val=&quot;00DA64E1&quot;/&gt;&lt;wsp:rsid wsp:val=&quot;00DB067E&quot;/&gt;&lt;wsp:rsid wsp:val=&quot;00DB1049&quot;/&gt;&lt;wsp:rsid wsp:val=&quot;00DB3CCE&quot;/&gt;&lt;wsp:rsid wsp:val=&quot;00DC2487&quot;/&gt;&lt;wsp:rsid wsp:val=&quot;00DC288E&quot;/&gt;&lt;wsp:rsid wsp:val=&quot;00DD1685&quot;/&gt;&lt;wsp:rsid wsp:val=&quot;00DD1B5B&quot;/&gt;&lt;wsp:rsid wsp:val=&quot;00DE4F56&quot;/&gt;&lt;wsp:rsid wsp:val=&quot;00DF1667&quot;/&gt;&lt;wsp:rsid wsp:val=&quot;00E03CDC&quot;/&gt;&lt;wsp:rsid wsp:val=&quot;00E1170C&quot;/&gt;&lt;wsp:rsid wsp:val=&quot;00E125C0&quot;/&gt;&lt;wsp:rsid wsp:val=&quot;00E174A4&quot;/&gt;&lt;wsp:rsid wsp:val=&quot;00E24E31&quot;/&gt;&lt;wsp:rsid wsp:val=&quot;00E25857&quot;/&gt;&lt;wsp:rsid wsp:val=&quot;00E269DF&quot;/&gt;&lt;wsp:rsid wsp:val=&quot;00E31A2C&quot;/&gt;&lt;wsp:rsid wsp:val=&quot;00E37974&quot;/&gt;&lt;wsp:rsid wsp:val=&quot;00E54459&quot;/&gt;&lt;wsp:rsid wsp:val=&quot;00E560FD&quot;/&gt;&lt;wsp:rsid wsp:val=&quot;00E61C60&quot;/&gt;&lt;wsp:rsid wsp:val=&quot;00E74186&quot;/&gt;&lt;wsp:rsid wsp:val=&quot;00E75EDE&quot;/&gt;&lt;wsp:rsid wsp:val=&quot;00E94C16&quot;/&gt;&lt;wsp:rsid wsp:val=&quot;00E962C3&quot;/&gt;&lt;wsp:rsid wsp:val=&quot;00EA1519&quot;/&gt;&lt;wsp:rsid wsp:val=&quot;00EA509E&quot;/&gt;&lt;wsp:rsid wsp:val=&quot;00EA62CD&quot;/&gt;&lt;wsp:rsid wsp:val=&quot;00EB4704&quot;/&gt;&lt;wsp:rsid wsp:val=&quot;00EC1BD1&quot;/&gt;&lt;wsp:rsid wsp:val=&quot;00EC4167&quot;/&gt;&lt;wsp:rsid wsp:val=&quot;00EC4FDD&quot;/&gt;&lt;wsp:rsid wsp:val=&quot;00ED196D&quot;/&gt;&lt;wsp:rsid wsp:val=&quot;00ED77F5&quot;/&gt;&lt;wsp:rsid wsp:val=&quot;00ED7C54&quot;/&gt;&lt;wsp:rsid wsp:val=&quot;00ED7C6C&quot;/&gt;&lt;wsp:rsid wsp:val=&quot;00EE5985&quot;/&gt;&lt;wsp:rsid wsp:val=&quot;00EF019A&quot;/&gt;&lt;wsp:rsid wsp:val=&quot;00F03F6D&quot;/&gt;&lt;wsp:rsid wsp:val=&quot;00F1141F&quot;/&gt;&lt;wsp:rsid wsp:val=&quot;00F13E0B&quot;/&gt;&lt;wsp:rsid wsp:val=&quot;00F24044&quot;/&gt;&lt;wsp:rsid wsp:val=&quot;00F25E5A&quot;/&gt;&lt;wsp:rsid wsp:val=&quot;00F264EC&quot;/&gt;&lt;wsp:rsid wsp:val=&quot;00F40282&quot;/&gt;&lt;wsp:rsid wsp:val=&quot;00F41DC2&quot;/&gt;&lt;wsp:rsid wsp:val=&quot;00F43526&quot;/&gt;&lt;wsp:rsid wsp:val=&quot;00F5239F&quot;/&gt;&lt;wsp:rsid wsp:val=&quot;00F6037F&quot;/&gt;&lt;wsp:rsid wsp:val=&quot;00F65D71&quot;/&gt;&lt;wsp:rsid wsp:val=&quot;00F70178&quot;/&gt;&lt;wsp:rsid wsp:val=&quot;00F726DB&quot;/&gt;&lt;wsp:rsid wsp:val=&quot;00FE7D5C&quot;/&gt;&lt;/wsp:rsids&gt;&lt;/w:docPr&gt;&lt;w:body&gt;&lt;w:p wsp:rsidR=&quot;00000000&quot; wsp:rsidRDefault=&quot;004B612D&quot;&gt;&lt;m:oMathPara&gt;&lt;m:oMath&gt;&lt;m:sSup&gt;&lt;m:sSupPr&gt;&lt;m:ctrlPr&gt;&lt;w:rPr&gt;&lt;w:rFonts w:ascii=&quot;Cambria Math&quot;/&gt;&lt;wx:font wx:val=&quot;Cambria Math&quot;/&gt;&lt;w:i/&gt;&lt;w:lang w:val=&quot;EN-IN&quot;/&gt;&lt;/w:rPr&gt;&lt;/m:ctrlPr&gt;&lt;/m:sSupPr&gt;&lt;m:e&gt;&lt;m:r&gt;&lt;w:rPr&gt;&lt;w:rFonts w:ascii=&quot;Cambria Math&quot; w:h-ansi=&quot;Cambria Math&quot;/&gt;&lt;wx:font wx:val=&quot;Cambria Math&quot;/&gt;&lt;w:i/&gt;&lt;w:lang w:val=&quot;EN-IN&quot;/&gt;&lt;/w:rPr&gt;&lt;m:t&gt;e&lt;/m:t&gt;&lt;/m:r&gt;&lt;/m:e&gt;&lt;m:sup&gt;&lt;m:r&gt;&lt;w:rPr&gt;&lt;w:rFonts w:ascii=&quot;Cambria Math&quot; w:h-ansi=&quot;Cambria Math&quot;/&gt;&lt;wx:font wx:val=&quot;Cambria Math&quot;/&gt;&lt;w:i/&gt;&lt;w:lang w:val=&quot;EN-IN&quot;/&gt;&lt;/w:rPr&gt;&lt;m:t&gt;x&lt;/m:t&gt;&lt;/m:r&gt;&lt;/m:sup&gt;&lt;/m:sSup&gt;&lt;m:r&gt;&lt;w:rPr&gt;&lt;w:rFonts w:ascii=&quot;Cambria Math&quot; w:h-ansi=&quot;Cambria Math&quot;/&gt;&lt;wx:font wx:val=&quot;Cambria Math&quot;/&gt;&lt;w:i/&gt;&lt;w:lang w:val=&quot;EN-IN&quot;/&gt;&lt;/w:rPr&gt;&lt;m:t&gt;cosx&lt;/m:t&gt;&lt;/m:r&gt;&lt;m:r&gt;&lt;w:rPr&gt;&lt;w:rFonts w:ascii=&quot;Cambria Math&quot;/&gt;&lt;wx:font wx:val=&quot;Cambria Math&quot;/&gt;&lt;w:i/&gt;&lt;w:lang w:val=&quot;EN-IN&quot;/&gt;&lt;/w:rPr&gt;&lt;m:t&gt;+1=0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4" o:title="" chromakey="white"/>
                </v:shape>
              </w:pict>
            </w:r>
            <w:r w:rsidRPr="009D0B17">
              <w:rPr>
                <w:rFonts w:ascii="Arial" w:hAnsi="Arial" w:cs="Arial"/>
              </w:rPr>
              <w:instrText xml:space="preserve"> </w:instrText>
            </w:r>
            <w:r w:rsidRPr="009D0B17">
              <w:rPr>
                <w:rFonts w:ascii="Arial" w:hAnsi="Arial" w:cs="Arial"/>
              </w:rPr>
              <w:fldChar w:fldCharType="separate"/>
            </w:r>
            <w:r w:rsidRPr="009D0B17">
              <w:rPr>
                <w:rFonts w:ascii="Arial" w:hAnsi="Arial" w:cs="Arial"/>
              </w:rPr>
              <w:fldChar w:fldCharType="end"/>
            </w: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B56084"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9D0B17" w:rsidRPr="00F40D2A" w:rsidTr="009D0B17">
        <w:tc>
          <w:tcPr>
            <w:tcW w:w="466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9D0B17" w:rsidRPr="009D0B17" w:rsidRDefault="009D0B17" w:rsidP="009D0B17">
            <w:pPr>
              <w:pStyle w:val="ListParagraph"/>
              <w:spacing w:after="0" w:line="240" w:lineRule="auto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>Find the volume generated by revolving the ellipse</w:t>
            </w:r>
          </w:p>
          <w:p w:rsidR="009D0B17" w:rsidRPr="009D0B17" w:rsidRDefault="009D0B17" w:rsidP="009D0B17">
            <w:pPr>
              <w:pStyle w:val="ListParagraph"/>
              <w:spacing w:after="0" w:line="240" w:lineRule="auto"/>
              <w:ind w:left="0" w:firstLineChars="100" w:firstLine="24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position w:val="-24"/>
                <w:sz w:val="24"/>
                <w:szCs w:val="24"/>
              </w:rPr>
              <w:object w:dxaOrig="1160" w:dyaOrig="659">
                <v:shape id="Object 28" o:spid="_x0000_i1039" type="#_x0000_t75" style="width:57.95pt;height:33.2pt;mso-position-horizontal-relative:page;mso-position-vertical-relative:page" o:ole="">
                  <v:fill o:detectmouseclick="t"/>
                  <v:imagedata r:id="rId35" o:title=""/>
                </v:shape>
                <o:OLEObject Type="Embed" ProgID="Equation.3" ShapeID="Object 28" DrawAspect="Content" ObjectID="_1688986411" r:id="rId36"/>
              </w:object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D0B17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9D0B17">
              <w:rPr>
                <w:rFonts w:ascii="Arial" w:hAnsi="Arial" w:cs="Arial"/>
                <w:sz w:val="24"/>
                <w:szCs w:val="24"/>
              </w:rPr>
              <w:instrText xml:space="preserve"> QUOTE </w:instrText>
            </w:r>
            <w:r w:rsidRPr="009D0B17">
              <w:rPr>
                <w:rFonts w:ascii="Arial" w:hAnsi="Arial" w:cs="Arial"/>
                <w:position w:val="-18"/>
                <w:sz w:val="24"/>
                <w:szCs w:val="24"/>
              </w:rPr>
              <w:pict>
                <v:shape id="Picture 20" o:spid="_x0000_i1040" type="#_x0000_t75" style="width:57.05pt;height:23.85pt;mso-position-horizontal-relative:page;mso-position-vertical-relative:page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25E5A&quot;/&gt;&lt;wsp:rsid wsp:val=&quot;00003746&quot;/&gt;&lt;wsp:rsid wsp:val=&quot;00012AEE&quot;/&gt;&lt;wsp:rsid wsp:val=&quot;00013B85&quot;/&gt;&lt;wsp:rsid wsp:val=&quot;00014BD8&quot;/&gt;&lt;wsp:rsid wsp:val=&quot;00023CEC&quot;/&gt;&lt;wsp:rsid wsp:val=&quot;000265F6&quot;/&gt;&lt;wsp:rsid wsp:val=&quot;00030036&quot;/&gt;&lt;wsp:rsid wsp:val=&quot;00030601&quot;/&gt;&lt;wsp:rsid wsp:val=&quot;00031163&quot;/&gt;&lt;wsp:rsid wsp:val=&quot;00037FCB&quot;/&gt;&lt;wsp:rsid wsp:val=&quot;00053B20&quot;/&gt;&lt;wsp:rsid wsp:val=&quot;00063F10&quot;/&gt;&lt;wsp:rsid wsp:val=&quot;00064DD5&quot;/&gt;&lt;wsp:rsid wsp:val=&quot;000708C6&quot;/&gt;&lt;wsp:rsid wsp:val=&quot;00086502&quot;/&gt;&lt;wsp:rsid wsp:val=&quot;00090BC8&quot;/&gt;&lt;wsp:rsid wsp:val=&quot;0009324A&quot;/&gt;&lt;wsp:rsid wsp:val=&quot;00096207&quot;/&gt;&lt;wsp:rsid wsp:val=&quot;00096A32&quot;/&gt;&lt;wsp:rsid wsp:val=&quot;000A43D0&quot;/&gt;&lt;wsp:rsid wsp:val=&quot;000A4FDD&quot;/&gt;&lt;wsp:rsid wsp:val=&quot;000C65B7&quot;/&gt;&lt;wsp:rsid wsp:val=&quot;000C786E&quot;/&gt;&lt;wsp:rsid wsp:val=&quot;000D6408&quot;/&gt;&lt;wsp:rsid wsp:val=&quot;000E377C&quot;/&gt;&lt;wsp:rsid wsp:val=&quot;000E3E65&quot;/&gt;&lt;wsp:rsid wsp:val=&quot;000F3784&quot;/&gt;&lt;wsp:rsid wsp:val=&quot;00100C49&quot;/&gt;&lt;wsp:rsid wsp:val=&quot;001079F9&quot;/&gt;&lt;wsp:rsid wsp:val=&quot;00117204&quot;/&gt;&lt;wsp:rsid wsp:val=&quot;00120484&quot;/&gt;&lt;wsp:rsid wsp:val=&quot;00121ABB&quot;/&gt;&lt;wsp:rsid wsp:val=&quot;00121FED&quot;/&gt;&lt;wsp:rsid wsp:val=&quot;00125089&quot;/&gt;&lt;wsp:rsid wsp:val=&quot;001339C7&quot;/&gt;&lt;wsp:rsid wsp:val=&quot;00137E77&quot;/&gt;&lt;wsp:rsid wsp:val=&quot;001429A5&quot;/&gt;&lt;wsp:rsid wsp:val=&quot;00147E40&quot;/&gt;&lt;wsp:rsid wsp:val=&quot;00156786&quot;/&gt;&lt;wsp:rsid wsp:val=&quot;00156FA3&quot;/&gt;&lt;wsp:rsid wsp:val=&quot;00161B47&quot;/&gt;&lt;wsp:rsid wsp:val=&quot;00161ED1&quot;/&gt;&lt;wsp:rsid wsp:val=&quot;00170EC2&quot;/&gt;&lt;wsp:rsid wsp:val=&quot;00174343&quot;/&gt;&lt;wsp:rsid wsp:val=&quot;00177844&quot;/&gt;&lt;wsp:rsid wsp:val=&quot;00197342&quot;/&gt;&lt;wsp:rsid wsp:val=&quot;001B0455&quot;/&gt;&lt;wsp:rsid wsp:val=&quot;001B2103&quot;/&gt;&lt;wsp:rsid wsp:val=&quot;001C3448&quot;/&gt;&lt;wsp:rsid wsp:val=&quot;001D026C&quot;/&gt;&lt;wsp:rsid wsp:val=&quot;001D1CA4&quot;/&gt;&lt;wsp:rsid wsp:val=&quot;001D526B&quot;/&gt;&lt;wsp:rsid wsp:val=&quot;001E4702&quot;/&gt;&lt;wsp:rsid wsp:val=&quot;001E4DCB&quot;/&gt;&lt;wsp:rsid wsp:val=&quot;001F6976&quot;/&gt;&lt;wsp:rsid wsp:val=&quot;00201997&quot;/&gt;&lt;wsp:rsid wsp:val=&quot;00211A11&quot;/&gt;&lt;wsp:rsid wsp:val=&quot;00212867&quot;/&gt;&lt;wsp:rsid wsp:val=&quot;00222961&quot;/&gt;&lt;wsp:rsid wsp:val=&quot;0022705F&quot;/&gt;&lt;wsp:rsid wsp:val=&quot;002311D1&quot;/&gt;&lt;wsp:rsid wsp:val=&quot;00232D22&quot;/&gt;&lt;wsp:rsid wsp:val=&quot;00235C02&quot;/&gt;&lt;wsp:rsid wsp:val=&quot;002419C6&quot;/&gt;&lt;wsp:rsid wsp:val=&quot;00257A7A&quot;/&gt;&lt;wsp:rsid wsp:val=&quot;00257B0D&quot;/&gt;&lt;wsp:rsid wsp:val=&quot;0026498D&quot;/&gt;&lt;wsp:rsid wsp:val=&quot;0026708F&quot;/&gt;&lt;wsp:rsid wsp:val=&quot;002701B9&quot;/&gt;&lt;wsp:rsid wsp:val=&quot;00280CE7&quot;/&gt;&lt;wsp:rsid wsp:val=&quot;0028112C&quot;/&gt;&lt;wsp:rsid wsp:val=&quot;0029534C&quot;/&gt;&lt;wsp:rsid wsp:val=&quot;002A312A&quot;/&gt;&lt;wsp:rsid wsp:val=&quot;002A6490&quot;/&gt;&lt;wsp:rsid wsp:val=&quot;002A7F5C&quot;/&gt;&lt;wsp:rsid wsp:val=&quot;002B7C30&quot;/&gt;&lt;wsp:rsid wsp:val=&quot;002D0507&quot;/&gt;&lt;wsp:rsid wsp:val=&quot;002D3F9C&quot;/&gt;&lt;wsp:rsid wsp:val=&quot;002D565E&quot;/&gt;&lt;wsp:rsid wsp:val=&quot;002E026D&quot;/&gt;&lt;wsp:rsid wsp:val=&quot;002E13CB&quot;/&gt;&lt;wsp:rsid wsp:val=&quot;002E4A61&quot;/&gt;&lt;wsp:rsid wsp:val=&quot;002E5D2D&quot;/&gt;&lt;wsp:rsid wsp:val=&quot;002E6592&quot;/&gt;&lt;wsp:rsid wsp:val=&quot;002F44C2&quot;/&gt;&lt;wsp:rsid wsp:val=&quot;00304239&quot;/&gt;&lt;wsp:rsid wsp:val=&quot;0031147D&quot;/&gt;&lt;wsp:rsid wsp:val=&quot;00311A90&quot;/&gt;&lt;wsp:rsid wsp:val=&quot;003266A5&quot;/&gt;&lt;wsp:rsid wsp:val=&quot;00333C99&quot;/&gt;&lt;wsp:rsid wsp:val=&quot;00335203&quot;/&gt;&lt;wsp:rsid wsp:val=&quot;00343DFE&quot;/&gt;&lt;wsp:rsid wsp:val=&quot;003570F7&quot;/&gt;&lt;wsp:rsid wsp:val=&quot;00360E7B&quot;/&gt;&lt;wsp:rsid wsp:val=&quot;003723A1&quot;/&gt;&lt;wsp:rsid wsp:val=&quot;00376BE1&quot;/&gt;&lt;wsp:rsid wsp:val=&quot;00376E9D&quot;/&gt;&lt;wsp:rsid wsp:val=&quot;00380F8A&quot;/&gt;&lt;wsp:rsid wsp:val=&quot;003816C0&quot;/&gt;&lt;wsp:rsid wsp:val=&quot;00385110&quot;/&gt;&lt;wsp:rsid wsp:val=&quot;00397CA9&quot;/&gt;&lt;wsp:rsid wsp:val=&quot;003A0B82&quot;/&gt;&lt;wsp:rsid wsp:val=&quot;003B23CD&quot;/&gt;&lt;wsp:rsid wsp:val=&quot;003B2BFC&quot;/&gt;&lt;wsp:rsid wsp:val=&quot;003B72E2&quot;/&gt;&lt;wsp:rsid wsp:val=&quot;003D4C04&quot;/&gt;&lt;wsp:rsid wsp:val=&quot;003D59BA&quot;/&gt;&lt;wsp:rsid wsp:val=&quot;003E0E6B&quot;/&gt;&lt;wsp:rsid wsp:val=&quot;003E41A2&quot;/&gt;&lt;wsp:rsid wsp:val=&quot;003E6B03&quot;/&gt;&lt;wsp:rsid wsp:val=&quot;004015B7&quot;/&gt;&lt;wsp:rsid wsp:val=&quot;00404D16&quot;/&gt;&lt;wsp:rsid wsp:val=&quot;004126E9&quot;/&gt;&lt;wsp:rsid wsp:val=&quot;004178EC&quot;/&gt;&lt;wsp:rsid wsp:val=&quot;00447AE6&quot;/&gt;&lt;wsp:rsid wsp:val=&quot;004556BF&quot;/&gt;&lt;wsp:rsid wsp:val=&quot;0045635E&quot;/&gt;&lt;wsp:rsid wsp:val=&quot;00465981&quot;/&gt;&lt;wsp:rsid wsp:val=&quot;00470D4D&quot;/&gt;&lt;wsp:rsid wsp:val=&quot;004C4BFD&quot;/&gt;&lt;wsp:rsid wsp:val=&quot;004D3CE4&quot;/&gt;&lt;wsp:rsid wsp:val=&quot;004E1BE1&quot;/&gt;&lt;wsp:rsid wsp:val=&quot;004E4DC5&quot;/&gt;&lt;wsp:rsid wsp:val=&quot;004E62EF&quot;/&gt;&lt;wsp:rsid wsp:val=&quot;004E700F&quot;/&gt;&lt;wsp:rsid wsp:val=&quot;004F512B&quot;/&gt;&lt;wsp:rsid wsp:val=&quot;004F602A&quot;/&gt;&lt;wsp:rsid wsp:val=&quot;00501A24&quot;/&gt;&lt;wsp:rsid wsp:val=&quot;00502698&quot;/&gt;&lt;wsp:rsid wsp:val=&quot;00507532&quot;/&gt;&lt;wsp:rsid wsp:val=&quot;00510C48&quot;/&gt;&lt;wsp:rsid wsp:val=&quot;005115E6&quot;/&gt;&lt;wsp:rsid wsp:val=&quot;00512811&quot;/&gt;&lt;wsp:rsid wsp:val=&quot;0051380D&quot;/&gt;&lt;wsp:rsid wsp:val=&quot;0052451D&quot;/&gt;&lt;wsp:rsid wsp:val=&quot;00527969&quot;/&gt;&lt;wsp:rsid wsp:val=&quot;00540D76&quot;/&gt;&lt;wsp:rsid wsp:val=&quot;00546423&quot;/&gt;&lt;wsp:rsid wsp:val=&quot;00547425&quot;/&gt;&lt;wsp:rsid wsp:val=&quot;005475BD&quot;/&gt;&lt;wsp:rsid wsp:val=&quot;00556FA0&quot;/&gt;&lt;wsp:rsid wsp:val=&quot;00560A4C&quot;/&gt;&lt;wsp:rsid wsp:val=&quot;0056336A&quot;/&gt;&lt;wsp:rsid wsp:val=&quot;00570905&quot;/&gt;&lt;wsp:rsid wsp:val=&quot;00570D11&quot;/&gt;&lt;wsp:rsid wsp:val=&quot;00573C59&quot;/&gt;&lt;wsp:rsid wsp:val=&quot;00574582&quot;/&gt;&lt;wsp:rsid wsp:val=&quot;005849F6&quot;/&gt;&lt;wsp:rsid wsp:val=&quot;00596858&quot;/&gt;&lt;wsp:rsid wsp:val=&quot;00597D7D&quot;/&gt;&lt;wsp:rsid wsp:val=&quot;005A0C9E&quot;/&gt;&lt;wsp:rsid wsp:val=&quot;005A15BC&quot;/&gt;&lt;wsp:rsid wsp:val=&quot;005A6642&quot;/&gt;&lt;wsp:rsid wsp:val=&quot;005A7E1A&quot;/&gt;&lt;wsp:rsid wsp:val=&quot;005B1961&quot;/&gt;&lt;wsp:rsid wsp:val=&quot;005B2075&quot;/&gt;&lt;wsp:rsid wsp:val=&quot;005B2264&quot;/&gt;&lt;wsp:rsid wsp:val=&quot;005B5E8A&quot;/&gt;&lt;wsp:rsid wsp:val=&quot;005B6BCA&quot;/&gt;&lt;wsp:rsid wsp:val=&quot;005C141C&quot;/&gt;&lt;wsp:rsid wsp:val=&quot;005C6AFC&quot;/&gt;&lt;wsp:rsid wsp:val=&quot;005D523A&quot;/&gt;&lt;wsp:rsid wsp:val=&quot;005D784A&quot;/&gt;&lt;wsp:rsid wsp:val=&quot;005E31F2&quot;/&gt;&lt;wsp:rsid wsp:val=&quot;005F24F0&quot;/&gt;&lt;wsp:rsid wsp:val=&quot;005F7CBD&quot;/&gt;&lt;wsp:rsid wsp:val=&quot;00610A22&quot;/&gt;&lt;wsp:rsid wsp:val=&quot;00616E04&quot;/&gt;&lt;wsp:rsid wsp:val=&quot;00620688&quot;/&gt;&lt;wsp:rsid wsp:val=&quot;0062256B&quot;/&gt;&lt;wsp:rsid wsp:val=&quot;00625667&quot;/&gt;&lt;wsp:rsid wsp:val=&quot;006343F0&quot;/&gt;&lt;wsp:rsid wsp:val=&quot;006443FA&quot;/&gt;&lt;wsp:rsid wsp:val=&quot;00651708&quot;/&gt;&lt;wsp:rsid wsp:val=&quot;006653B8&quot;/&gt;&lt;wsp:rsid wsp:val=&quot;00680210&quot;/&gt;&lt;wsp:rsid wsp:val=&quot;00681190&quot;/&gt;&lt;wsp:rsid wsp:val=&quot;00683469&quot;/&gt;&lt;wsp:rsid wsp:val=&quot;00683530&quot;/&gt;&lt;wsp:rsid wsp:val=&quot;00693917&quot;/&gt;&lt;wsp:rsid wsp:val=&quot;006971EC&quot;/&gt;&lt;wsp:rsid wsp:val=&quot;006A626F&quot;/&gt;&lt;wsp:rsid wsp:val=&quot;006B012D&quot;/&gt;&lt;wsp:rsid wsp:val=&quot;006B040F&quot;/&gt;&lt;wsp:rsid wsp:val=&quot;006B29E2&quot;/&gt;&lt;wsp:rsid wsp:val=&quot;006C1424&quot;/&gt;&lt;wsp:rsid wsp:val=&quot;006C33B2&quot;/&gt;&lt;wsp:rsid wsp:val=&quot;006C5C85&quot;/&gt;&lt;wsp:rsid wsp:val=&quot;006D4DF9&quot;/&gt;&lt;wsp:rsid wsp:val=&quot;006D7F49&quot;/&gt;&lt;wsp:rsid wsp:val=&quot;006E7294&quot;/&gt;&lt;wsp:rsid wsp:val=&quot;0070180E&quot;/&gt;&lt;wsp:rsid wsp:val=&quot;00707B52&quot;/&gt;&lt;wsp:rsid wsp:val=&quot;0071720C&quot;/&gt;&lt;wsp:rsid wsp:val=&quot;007537A5&quot;/&gt;&lt;wsp:rsid wsp:val=&quot;00767123&quot;/&gt;&lt;wsp:rsid wsp:val=&quot;00767216&quot;/&gt;&lt;wsp:rsid wsp:val=&quot;0077160B&quot;/&gt;&lt;wsp:rsid wsp:val=&quot;0078790A&quot;/&gt;&lt;wsp:rsid wsp:val=&quot;00791AD2&quot;/&gt;&lt;wsp:rsid wsp:val=&quot;00793573&quot;/&gt;&lt;wsp:rsid wsp:val=&quot;007A00AC&quot;/&gt;&lt;wsp:rsid wsp:val=&quot;007A7831&quot;/&gt;&lt;wsp:rsid wsp:val=&quot;007B1159&quot;/&gt;&lt;wsp:rsid wsp:val=&quot;007B2876&quot;/&gt;&lt;wsp:rsid wsp:val=&quot;007E2980&quot;/&gt;&lt;wsp:rsid wsp:val=&quot;007E3B34&quot;/&gt;&lt;wsp:rsid wsp:val=&quot;007F14FC&quot;/&gt;&lt;wsp:rsid wsp:val=&quot;007F4DF6&quot;/&gt;&lt;wsp:rsid wsp:val=&quot;008029AC&quot;/&gt;&lt;wsp:rsid wsp:val=&quot;008474F2&quot;/&gt;&lt;wsp:rsid wsp:val=&quot;0085199C&quot;/&gt;&lt;wsp:rsid wsp:val=&quot;008531D1&quot;/&gt;&lt;wsp:rsid wsp:val=&quot;00872FCD&quot;/&gt;&lt;wsp:rsid wsp:val=&quot;00880F98&quot;/&gt;&lt;wsp:rsid wsp:val=&quot;00885C11&quot;/&gt;&lt;wsp:rsid wsp:val=&quot;0089059D&quot;/&gt;&lt;wsp:rsid wsp:val=&quot;0089208B&quot;/&gt;&lt;wsp:rsid wsp:val=&quot;008923AC&quot;/&gt;&lt;wsp:rsid wsp:val=&quot;00893190&quot;/&gt;&lt;wsp:rsid wsp:val=&quot;00895F36&quot;/&gt;&lt;wsp:rsid wsp:val=&quot;008B3AAD&quot;/&gt;&lt;wsp:rsid wsp:val=&quot;008B4AE7&quot;/&gt;&lt;wsp:rsid wsp:val=&quot;008B7E7E&quot;/&gt;&lt;wsp:rsid wsp:val=&quot;008D1BC2&quot;/&gt;&lt;wsp:rsid wsp:val=&quot;008D3E72&quot;/&gt;&lt;wsp:rsid wsp:val=&quot;008E1F3A&quot;/&gt;&lt;wsp:rsid wsp:val=&quot;008E355D&quot;/&gt;&lt;wsp:rsid wsp:val=&quot;008F4C1F&quot;/&gt;&lt;wsp:rsid wsp:val=&quot;00900BE4&quot;/&gt;&lt;wsp:rsid wsp:val=&quot;00906B5B&quot;/&gt;&lt;wsp:rsid wsp:val=&quot;00910499&quot;/&gt;&lt;wsp:rsid wsp:val=&quot;00923A40&quot;/&gt;&lt;wsp:rsid wsp:val=&quot;00932CD5&quot;/&gt;&lt;wsp:rsid wsp:val=&quot;00933DFA&quot;/&gt;&lt;wsp:rsid wsp:val=&quot;00935761&quot;/&gt;&lt;wsp:rsid wsp:val=&quot;0095292C&quot;/&gt;&lt;wsp:rsid wsp:val=&quot;009614A5&quot;/&gt;&lt;wsp:rsid wsp:val=&quot;00963513&quot;/&gt;&lt;wsp:rsid wsp:val=&quot;00963B7C&quot;/&gt;&lt;wsp:rsid wsp:val=&quot;00966615&quot;/&gt;&lt;wsp:rsid wsp:val=&quot;0096675E&quot;/&gt;&lt;wsp:rsid wsp:val=&quot;00971A3F&quot;/&gt;&lt;wsp:rsid wsp:val=&quot;009855A8&quot;/&gt;&lt;wsp:rsid wsp:val=&quot;009A0312&quot;/&gt;&lt;wsp:rsid wsp:val=&quot;009A3C24&quot;/&gt;&lt;wsp:rsid wsp:val=&quot;009B0596&quot;/&gt;&lt;wsp:rsid wsp:val=&quot;009B3B52&quot;/&gt;&lt;wsp:rsid wsp:val=&quot;009B4445&quot;/&gt;&lt;wsp:rsid wsp:val=&quot;009B4B92&quot;/&gt;&lt;wsp:rsid wsp:val=&quot;009C13DF&quot;/&gt;&lt;wsp:rsid wsp:val=&quot;009C5F6D&quot;/&gt;&lt;wsp:rsid wsp:val=&quot;009D1F99&quot;/&gt;&lt;wsp:rsid wsp:val=&quot;009E0508&quot;/&gt;&lt;wsp:rsid wsp:val=&quot;009E3442&quot;/&gt;&lt;wsp:rsid wsp:val=&quot;009E3975&quot;/&gt;&lt;wsp:rsid wsp:val=&quot;009E5CE2&quot;/&gt;&lt;wsp:rsid wsp:val=&quot;009E6002&quot;/&gt;&lt;wsp:rsid wsp:val=&quot;00A05953&quot;/&gt;&lt;wsp:rsid wsp:val=&quot;00A1676C&quot;/&gt;&lt;wsp:rsid wsp:val=&quot;00A204CA&quot;/&gt;&lt;wsp:rsid wsp:val=&quot;00A21B5F&quot;/&gt;&lt;wsp:rsid wsp:val=&quot;00A44ED8&quot;/&gt;&lt;wsp:rsid wsp:val=&quot;00A452F0&quot;/&gt;&lt;wsp:rsid wsp:val=&quot;00A47766&quot;/&gt;&lt;wsp:rsid wsp:val=&quot;00A5312C&quot;/&gt;&lt;wsp:rsid wsp:val=&quot;00A60590&quot;/&gt;&lt;wsp:rsid wsp:val=&quot;00A62385&quot;/&gt;&lt;wsp:rsid wsp:val=&quot;00A73793&quot;/&gt;&lt;wsp:rsid wsp:val=&quot;00A73F72&quot;/&gt;&lt;wsp:rsid wsp:val=&quot;00A7423D&quot;/&gt;&lt;wsp:rsid wsp:val=&quot;00A77BF0&quot;/&gt;&lt;wsp:rsid wsp:val=&quot;00A922EE&quot;/&gt;&lt;wsp:rsid wsp:val=&quot;00A97763&quot;/&gt;&lt;wsp:rsid wsp:val=&quot;00AA137E&quot;/&gt;&lt;wsp:rsid wsp:val=&quot;00AA1429&quot;/&gt;&lt;wsp:rsid wsp:val=&quot;00AA51D6&quot;/&gt;&lt;wsp:rsid wsp:val=&quot;00AB4DF9&quot;/&gt;&lt;wsp:rsid wsp:val=&quot;00AC1A09&quot;/&gt;&lt;wsp:rsid wsp:val=&quot;00AC4F9A&quot;/&gt;&lt;wsp:rsid wsp:val=&quot;00AD0DFB&quot;/&gt;&lt;wsp:rsid wsp:val=&quot;00AD4B7C&quot;/&gt;&lt;wsp:rsid wsp:val=&quot;00AE2687&quot;/&gt;&lt;wsp:rsid wsp:val=&quot;00AE48DB&quot;/&gt;&lt;wsp:rsid wsp:val=&quot;00AF0993&quot;/&gt;&lt;wsp:rsid wsp:val=&quot;00B01240&quot;/&gt;&lt;wsp:rsid wsp:val=&quot;00B060B1&quot;/&gt;&lt;wsp:rsid wsp:val=&quot;00B20266&quot;/&gt;&lt;wsp:rsid wsp:val=&quot;00B241AC&quot;/&gt;&lt;wsp:rsid wsp:val=&quot;00B26970&quot;/&gt;&lt;wsp:rsid wsp:val=&quot;00B2723E&quot;/&gt;&lt;wsp:rsid wsp:val=&quot;00B344CB&quot;/&gt;&lt;wsp:rsid wsp:val=&quot;00B34B35&quot;/&gt;&lt;wsp:rsid wsp:val=&quot;00B41AAC&quot;/&gt;&lt;wsp:rsid wsp:val=&quot;00B43525&quot;/&gt;&lt;wsp:rsid wsp:val=&quot;00B45BFD&quot;/&gt;&lt;wsp:rsid wsp:val=&quot;00B45D75&quot;/&gt;&lt;wsp:rsid wsp:val=&quot;00B5008D&quot;/&gt;&lt;wsp:rsid wsp:val=&quot;00B53267&quot;/&gt;&lt;wsp:rsid wsp:val=&quot;00B54745&quot;/&gt;&lt;wsp:rsid wsp:val=&quot;00B565C3&quot;/&gt;&lt;wsp:rsid wsp:val=&quot;00B57793&quot;/&gt;&lt;wsp:rsid wsp:val=&quot;00B6200B&quot;/&gt;&lt;wsp:rsid wsp:val=&quot;00B62D2D&quot;/&gt;&lt;wsp:rsid wsp:val=&quot;00B63F52&quot;/&gt;&lt;wsp:rsid wsp:val=&quot;00B64308&quot;/&gt;&lt;wsp:rsid wsp:val=&quot;00B64E52&quot;/&gt;&lt;wsp:rsid wsp:val=&quot;00B760E7&quot;/&gt;&lt;wsp:rsid wsp:val=&quot;00B83B90&quot;/&gt;&lt;wsp:rsid wsp:val=&quot;00B8643D&quot;/&gt;&lt;wsp:rsid wsp:val=&quot;00B8782D&quot;/&gt;&lt;wsp:rsid wsp:val=&quot;00B90F54&quot;/&gt;&lt;wsp:rsid wsp:val=&quot;00B92D80&quot;/&gt;&lt;wsp:rsid wsp:val=&quot;00B964A0&quot;/&gt;&lt;wsp:rsid wsp:val=&quot;00BC1570&quot;/&gt;&lt;wsp:rsid wsp:val=&quot;00BC66F8&quot;/&gt;&lt;wsp:rsid wsp:val=&quot;00BD2342&quot;/&gt;&lt;wsp:rsid wsp:val=&quot;00BD7C47&quot;/&gt;&lt;wsp:rsid wsp:val=&quot;00BE413B&quot;/&gt;&lt;wsp:rsid wsp:val=&quot;00BF3393&quot;/&gt;&lt;wsp:rsid wsp:val=&quot;00C155A1&quot;/&gt;&lt;wsp:rsid wsp:val=&quot;00C166F6&quot;/&gt;&lt;wsp:rsid wsp:val=&quot;00C242F3&quot;/&gt;&lt;wsp:rsid wsp:val=&quot;00C364FB&quot;/&gt;&lt;wsp:rsid wsp:val=&quot;00C43CE5&quot;/&gt;&lt;wsp:rsid wsp:val=&quot;00C46E36&quot;/&gt;&lt;wsp:rsid wsp:val=&quot;00C5400A&quot;/&gt;&lt;wsp:rsid wsp:val=&quot;00C57E0F&quot;/&gt;&lt;wsp:rsid wsp:val=&quot;00C63021&quot;/&gt;&lt;wsp:rsid wsp:val=&quot;00C674A2&quot;/&gt;&lt;wsp:rsid wsp:val=&quot;00C717D5&quot;/&gt;&lt;wsp:rsid wsp:val=&quot;00C810F3&quot;/&gt;&lt;wsp:rsid wsp:val=&quot;00C82994&quot;/&gt;&lt;wsp:rsid wsp:val=&quot;00C86E52&quot;/&gt;&lt;wsp:rsid wsp:val=&quot;00C8760E&quot;/&gt;&lt;wsp:rsid wsp:val=&quot;00C93A67&quot;/&gt;&lt;wsp:rsid wsp:val=&quot;00C95D55&quot;/&gt;&lt;wsp:rsid wsp:val=&quot;00CB7AFD&quot;/&gt;&lt;wsp:rsid wsp:val=&quot;00CC573B&quot;/&gt;&lt;wsp:rsid wsp:val=&quot;00CC5D15&quot;/&gt;&lt;wsp:rsid wsp:val=&quot;00CD6B53&quot;/&gt;&lt;wsp:rsid wsp:val=&quot;00CD72FF&quot;/&gt;&lt;wsp:rsid wsp:val=&quot;00CE5720&quot;/&gt;&lt;wsp:rsid wsp:val=&quot;00CF1B32&quot;/&gt;&lt;wsp:rsid wsp:val=&quot;00CF1E68&quot;/&gt;&lt;wsp:rsid wsp:val=&quot;00CF4C04&quot;/&gt;&lt;wsp:rsid wsp:val=&quot;00D0532C&quot;/&gt;&lt;wsp:rsid wsp:val=&quot;00D05A48&quot;/&gt;&lt;wsp:rsid wsp:val=&quot;00D13678&quot;/&gt;&lt;wsp:rsid wsp:val=&quot;00D13CB4&quot;/&gt;&lt;wsp:rsid wsp:val=&quot;00D30956&quot;/&gt;&lt;wsp:rsid wsp:val=&quot;00D30C35&quot;/&gt;&lt;wsp:rsid wsp:val=&quot;00D319F9&quot;/&gt;&lt;wsp:rsid wsp:val=&quot;00D44732&quot;/&gt;&lt;wsp:rsid wsp:val=&quot;00D65F00&quot;/&gt;&lt;wsp:rsid wsp:val=&quot;00D802CA&quot;/&gt;&lt;wsp:rsid wsp:val=&quot;00D8118B&quot;/&gt;&lt;wsp:rsid wsp:val=&quot;00D821C3&quot;/&gt;&lt;wsp:rsid wsp:val=&quot;00DA3FBC&quot;/&gt;&lt;wsp:rsid wsp:val=&quot;00DA64E1&quot;/&gt;&lt;wsp:rsid wsp:val=&quot;00DB067E&quot;/&gt;&lt;wsp:rsid wsp:val=&quot;00DB1049&quot;/&gt;&lt;wsp:rsid wsp:val=&quot;00DB3CCE&quot;/&gt;&lt;wsp:rsid wsp:val=&quot;00DC2487&quot;/&gt;&lt;wsp:rsid wsp:val=&quot;00DC288E&quot;/&gt;&lt;wsp:rsid wsp:val=&quot;00DD1685&quot;/&gt;&lt;wsp:rsid wsp:val=&quot;00DD1B5B&quot;/&gt;&lt;wsp:rsid wsp:val=&quot;00DE4F56&quot;/&gt;&lt;wsp:rsid wsp:val=&quot;00DF1667&quot;/&gt;&lt;wsp:rsid wsp:val=&quot;00E03CDC&quot;/&gt;&lt;wsp:rsid wsp:val=&quot;00E1170C&quot;/&gt;&lt;wsp:rsid wsp:val=&quot;00E125C0&quot;/&gt;&lt;wsp:rsid wsp:val=&quot;00E174A4&quot;/&gt;&lt;wsp:rsid wsp:val=&quot;00E24E31&quot;/&gt;&lt;wsp:rsid wsp:val=&quot;00E25857&quot;/&gt;&lt;wsp:rsid wsp:val=&quot;00E269DF&quot;/&gt;&lt;wsp:rsid wsp:val=&quot;00E31A2C&quot;/&gt;&lt;wsp:rsid wsp:val=&quot;00E37974&quot;/&gt;&lt;wsp:rsid wsp:val=&quot;00E54459&quot;/&gt;&lt;wsp:rsid wsp:val=&quot;00E560FD&quot;/&gt;&lt;wsp:rsid wsp:val=&quot;00E61C60&quot;/&gt;&lt;wsp:rsid wsp:val=&quot;00E74186&quot;/&gt;&lt;wsp:rsid wsp:val=&quot;00E75EDE&quot;/&gt;&lt;wsp:rsid wsp:val=&quot;00E94C16&quot;/&gt;&lt;wsp:rsid wsp:val=&quot;00E962C3&quot;/&gt;&lt;wsp:rsid wsp:val=&quot;00EA1519&quot;/&gt;&lt;wsp:rsid wsp:val=&quot;00EA509E&quot;/&gt;&lt;wsp:rsid wsp:val=&quot;00EA62CD&quot;/&gt;&lt;wsp:rsid wsp:val=&quot;00EB4704&quot;/&gt;&lt;wsp:rsid wsp:val=&quot;00EC1BD1&quot;/&gt;&lt;wsp:rsid wsp:val=&quot;00EC4167&quot;/&gt;&lt;wsp:rsid wsp:val=&quot;00EC4FDD&quot;/&gt;&lt;wsp:rsid wsp:val=&quot;00ED196D&quot;/&gt;&lt;wsp:rsid wsp:val=&quot;00ED77F5&quot;/&gt;&lt;wsp:rsid wsp:val=&quot;00ED7C54&quot;/&gt;&lt;wsp:rsid wsp:val=&quot;00ED7C6C&quot;/&gt;&lt;wsp:rsid wsp:val=&quot;00EE5985&quot;/&gt;&lt;wsp:rsid wsp:val=&quot;00EF019A&quot;/&gt;&lt;wsp:rsid wsp:val=&quot;00F03F6D&quot;/&gt;&lt;wsp:rsid wsp:val=&quot;00F1141F&quot;/&gt;&lt;wsp:rsid wsp:val=&quot;00F13E0B&quot;/&gt;&lt;wsp:rsid wsp:val=&quot;00F24044&quot;/&gt;&lt;wsp:rsid wsp:val=&quot;00F25E5A&quot;/&gt;&lt;wsp:rsid wsp:val=&quot;00F264EC&quot;/&gt;&lt;wsp:rsid wsp:val=&quot;00F40282&quot;/&gt;&lt;wsp:rsid wsp:val=&quot;00F41DC2&quot;/&gt;&lt;wsp:rsid wsp:val=&quot;00F43526&quot;/&gt;&lt;wsp:rsid wsp:val=&quot;00F5239F&quot;/&gt;&lt;wsp:rsid wsp:val=&quot;00F6037F&quot;/&gt;&lt;wsp:rsid wsp:val=&quot;00F65D71&quot;/&gt;&lt;wsp:rsid wsp:val=&quot;00F70178&quot;/&gt;&lt;wsp:rsid wsp:val=&quot;00F726DB&quot;/&gt;&lt;wsp:rsid wsp:val=&quot;00FE7D5C&quot;/&gt;&lt;/wsp:rsids&gt;&lt;/w:docPr&gt;&lt;w:body&gt;&lt;w:p wsp:rsidR=&quot;00000000&quot; wsp:rsidRDefault=&quot;00125089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a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/w:rPr&gt;&lt;m:t&gt;+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y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b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/w:rPr&gt;&lt;m:t&gt;=1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7" o:title="" chromakey="white"/>
                </v:shape>
              </w:pict>
            </w:r>
            <w:r w:rsidRPr="009D0B17">
              <w:rPr>
                <w:rFonts w:ascii="Arial" w:hAnsi="Arial" w:cs="Arial"/>
                <w:sz w:val="24"/>
                <w:szCs w:val="24"/>
              </w:rPr>
              <w:instrText xml:space="preserve"> </w:instrText>
            </w:r>
            <w:r w:rsidRPr="009D0B17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9D0B17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 about X-axis.</w:t>
            </w:r>
          </w:p>
          <w:p w:rsidR="009D0B17" w:rsidRPr="009D0B17" w:rsidRDefault="009D0B17" w:rsidP="009D0B17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9D0B17" w:rsidRPr="009D0B17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9D0B17" w:rsidRPr="00B56084" w:rsidRDefault="009D0B17" w:rsidP="009D0B17">
            <w:pPr>
              <w:rPr>
                <w:rFonts w:ascii="Arial" w:hAnsi="Arial" w:cs="Arial"/>
                <w:sz w:val="18"/>
                <w:szCs w:val="18"/>
              </w:rPr>
            </w:pPr>
            <w:r w:rsidRPr="00B56084"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817" w:type="dxa"/>
          </w:tcPr>
          <w:p w:rsidR="009D0B17" w:rsidRPr="00F40D2A" w:rsidRDefault="009D0B17" w:rsidP="009D0B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38"/>
      <w:footerReference w:type="default" r:id="rId39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E4ED6" w:rsidRDefault="004E4ED6">
      <w:r>
        <w:separator/>
      </w:r>
    </w:p>
  </w:endnote>
  <w:endnote w:type="continuationSeparator" w:id="1">
    <w:p w:rsidR="004E4ED6" w:rsidRDefault="004E4ED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194FF9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194FF9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194FF9" w:rsidRPr="004C67DA">
      <w:rPr>
        <w:b/>
        <w:sz w:val="20"/>
        <w:szCs w:val="20"/>
      </w:rPr>
      <w:fldChar w:fldCharType="separate"/>
    </w:r>
    <w:r w:rsidR="00214712">
      <w:rPr>
        <w:b/>
        <w:noProof/>
        <w:sz w:val="20"/>
        <w:szCs w:val="20"/>
      </w:rPr>
      <w:t>2</w:t>
    </w:r>
    <w:r w:rsidR="00194FF9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194FF9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194FF9" w:rsidRPr="004C67DA">
      <w:rPr>
        <w:b/>
        <w:sz w:val="20"/>
        <w:szCs w:val="20"/>
      </w:rPr>
      <w:fldChar w:fldCharType="separate"/>
    </w:r>
    <w:r w:rsidR="00214712">
      <w:rPr>
        <w:b/>
        <w:noProof/>
        <w:sz w:val="20"/>
        <w:szCs w:val="20"/>
      </w:rPr>
      <w:t>2</w:t>
    </w:r>
    <w:r w:rsidR="00194FF9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E4ED6" w:rsidRDefault="004E4ED6">
      <w:r>
        <w:separator/>
      </w:r>
    </w:p>
  </w:footnote>
  <w:footnote w:type="continuationSeparator" w:id="1">
    <w:p w:rsidR="004E4ED6" w:rsidRDefault="004E4ED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53CE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43D4B"/>
    <w:rsid w:val="00053B20"/>
    <w:rsid w:val="000549F6"/>
    <w:rsid w:val="00054A62"/>
    <w:rsid w:val="00054AD6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B4847"/>
    <w:rsid w:val="000C151B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0FE8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4FF9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4712"/>
    <w:rsid w:val="002161F5"/>
    <w:rsid w:val="00217077"/>
    <w:rsid w:val="00220E94"/>
    <w:rsid w:val="00222961"/>
    <w:rsid w:val="0022705F"/>
    <w:rsid w:val="002311D1"/>
    <w:rsid w:val="0023196D"/>
    <w:rsid w:val="0024057C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02E"/>
    <w:rsid w:val="003876FB"/>
    <w:rsid w:val="00392156"/>
    <w:rsid w:val="00392CCF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15F9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4ED6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83885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565A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36FCC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49DB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315F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1211B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63F5A"/>
    <w:rsid w:val="00872FCD"/>
    <w:rsid w:val="00880F98"/>
    <w:rsid w:val="00884F5F"/>
    <w:rsid w:val="008857C0"/>
    <w:rsid w:val="00885C11"/>
    <w:rsid w:val="00886CD4"/>
    <w:rsid w:val="008874A1"/>
    <w:rsid w:val="00887D5B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06F8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133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0B17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60D9"/>
    <w:rsid w:val="00A572F0"/>
    <w:rsid w:val="00A60590"/>
    <w:rsid w:val="00A73793"/>
    <w:rsid w:val="00A73F72"/>
    <w:rsid w:val="00A7423D"/>
    <w:rsid w:val="00A77BF0"/>
    <w:rsid w:val="00A80EB7"/>
    <w:rsid w:val="00A83E03"/>
    <w:rsid w:val="00A936B4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C587F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6084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11F0"/>
    <w:rsid w:val="00BB2F73"/>
    <w:rsid w:val="00BC1570"/>
    <w:rsid w:val="00BC66F8"/>
    <w:rsid w:val="00BD0DCB"/>
    <w:rsid w:val="00BD2342"/>
    <w:rsid w:val="00BE04A5"/>
    <w:rsid w:val="00BE3377"/>
    <w:rsid w:val="00BE413B"/>
    <w:rsid w:val="00BE7F41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37C"/>
    <w:rsid w:val="00CD7F21"/>
    <w:rsid w:val="00CE2302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535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0E68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94FF9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440</Words>
  <Characters>251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9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4</cp:revision>
  <cp:lastPrinted>2021-07-28T08:37:00Z</cp:lastPrinted>
  <dcterms:created xsi:type="dcterms:W3CDTF">2021-07-27T09:35:00Z</dcterms:created>
  <dcterms:modified xsi:type="dcterms:W3CDTF">2021-07-28T08:37:00Z</dcterms:modified>
</cp:coreProperties>
</file>